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notesSlides/notesSlide1.xml" ContentType="application/vnd.openxmlformats-officedocument.presentationml.notesSlide+xml"/>
  <Override PartName="/ppt/ink/ink2.xml" ContentType="application/inkml+xml"/>
  <Override PartName="/ppt/notesSlides/notesSlide2.xml" ContentType="application/vnd.openxmlformats-officedocument.presentationml.notesSlide+xml"/>
  <Override PartName="/ppt/ink/ink3.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6"/>
  </p:notesMasterIdLst>
  <p:handoutMasterIdLst>
    <p:handoutMasterId r:id="rId17"/>
  </p:handoutMasterIdLst>
  <p:sldIdLst>
    <p:sldId id="256" r:id="rId2"/>
    <p:sldId id="277" r:id="rId3"/>
    <p:sldId id="283" r:id="rId4"/>
    <p:sldId id="286" r:id="rId5"/>
    <p:sldId id="288" r:id="rId6"/>
    <p:sldId id="302" r:id="rId7"/>
    <p:sldId id="310" r:id="rId8"/>
    <p:sldId id="317" r:id="rId9"/>
    <p:sldId id="294" r:id="rId10"/>
    <p:sldId id="307" r:id="rId11"/>
    <p:sldId id="318" r:id="rId12"/>
    <p:sldId id="321" r:id="rId13"/>
    <p:sldId id="319" r:id="rId14"/>
    <p:sldId id="320" r:id="rId15"/>
  </p:sldIdLst>
  <p:sldSz cx="12192000" cy="9144000"/>
  <p:notesSz cx="9388475" cy="7102475"/>
  <p:defaultTextStyle>
    <a:defPPr>
      <a:defRPr lang="en-US"/>
    </a:defPPr>
    <a:lvl1pPr algn="l" rtl="0" eaLnBrk="0" fontAlgn="base" hangingPunct="0">
      <a:spcBef>
        <a:spcPct val="0"/>
      </a:spcBef>
      <a:spcAft>
        <a:spcPct val="0"/>
      </a:spcAft>
      <a:defRPr sz="2000" kern="1200">
        <a:solidFill>
          <a:schemeClr val="tx1"/>
        </a:solidFill>
        <a:latin typeface="Times New Roman" charset="0"/>
        <a:ea typeface="+mn-ea"/>
        <a:cs typeface="+mn-cs"/>
      </a:defRPr>
    </a:lvl1pPr>
    <a:lvl2pPr marL="457200" algn="l" rtl="0" eaLnBrk="0" fontAlgn="base" hangingPunct="0">
      <a:spcBef>
        <a:spcPct val="0"/>
      </a:spcBef>
      <a:spcAft>
        <a:spcPct val="0"/>
      </a:spcAft>
      <a:defRPr sz="2000" kern="1200">
        <a:solidFill>
          <a:schemeClr val="tx1"/>
        </a:solidFill>
        <a:latin typeface="Times New Roman" charset="0"/>
        <a:ea typeface="+mn-ea"/>
        <a:cs typeface="+mn-cs"/>
      </a:defRPr>
    </a:lvl2pPr>
    <a:lvl3pPr marL="914400" algn="l" rtl="0" eaLnBrk="0" fontAlgn="base" hangingPunct="0">
      <a:spcBef>
        <a:spcPct val="0"/>
      </a:spcBef>
      <a:spcAft>
        <a:spcPct val="0"/>
      </a:spcAft>
      <a:defRPr sz="2000" kern="1200">
        <a:solidFill>
          <a:schemeClr val="tx1"/>
        </a:solidFill>
        <a:latin typeface="Times New Roman" charset="0"/>
        <a:ea typeface="+mn-ea"/>
        <a:cs typeface="+mn-cs"/>
      </a:defRPr>
    </a:lvl3pPr>
    <a:lvl4pPr marL="1371600" algn="l" rtl="0" eaLnBrk="0" fontAlgn="base" hangingPunct="0">
      <a:spcBef>
        <a:spcPct val="0"/>
      </a:spcBef>
      <a:spcAft>
        <a:spcPct val="0"/>
      </a:spcAft>
      <a:defRPr sz="2000" kern="1200">
        <a:solidFill>
          <a:schemeClr val="tx1"/>
        </a:solidFill>
        <a:latin typeface="Times New Roman" charset="0"/>
        <a:ea typeface="+mn-ea"/>
        <a:cs typeface="+mn-cs"/>
      </a:defRPr>
    </a:lvl4pPr>
    <a:lvl5pPr marL="1828800" algn="l" rtl="0" eaLnBrk="0" fontAlgn="base" hangingPunct="0">
      <a:spcBef>
        <a:spcPct val="0"/>
      </a:spcBef>
      <a:spcAft>
        <a:spcPct val="0"/>
      </a:spcAft>
      <a:defRPr sz="2000" kern="1200">
        <a:solidFill>
          <a:schemeClr val="tx1"/>
        </a:solidFill>
        <a:latin typeface="Times New Roman" charset="0"/>
        <a:ea typeface="+mn-ea"/>
        <a:cs typeface="+mn-cs"/>
      </a:defRPr>
    </a:lvl5pPr>
    <a:lvl6pPr marL="2286000" algn="l" defTabSz="914400" rtl="0" eaLnBrk="1" latinLnBrk="0" hangingPunct="1">
      <a:defRPr sz="2000" kern="1200">
        <a:solidFill>
          <a:schemeClr val="tx1"/>
        </a:solidFill>
        <a:latin typeface="Times New Roman" charset="0"/>
        <a:ea typeface="+mn-ea"/>
        <a:cs typeface="+mn-cs"/>
      </a:defRPr>
    </a:lvl6pPr>
    <a:lvl7pPr marL="2743200" algn="l" defTabSz="914400" rtl="0" eaLnBrk="1" latinLnBrk="0" hangingPunct="1">
      <a:defRPr sz="2000" kern="1200">
        <a:solidFill>
          <a:schemeClr val="tx1"/>
        </a:solidFill>
        <a:latin typeface="Times New Roman" charset="0"/>
        <a:ea typeface="+mn-ea"/>
        <a:cs typeface="+mn-cs"/>
      </a:defRPr>
    </a:lvl7pPr>
    <a:lvl8pPr marL="3200400" algn="l" defTabSz="914400" rtl="0" eaLnBrk="1" latinLnBrk="0" hangingPunct="1">
      <a:defRPr sz="2000" kern="1200">
        <a:solidFill>
          <a:schemeClr val="tx1"/>
        </a:solidFill>
        <a:latin typeface="Times New Roman" charset="0"/>
        <a:ea typeface="+mn-ea"/>
        <a:cs typeface="+mn-cs"/>
      </a:defRPr>
    </a:lvl8pPr>
    <a:lvl9pPr marL="3657600" algn="l" defTabSz="914400" rtl="0" eaLnBrk="1" latinLnBrk="0" hangingPunct="1">
      <a:defRPr sz="20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88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237" userDrawn="1">
          <p15:clr>
            <a:srgbClr val="A4A3A4"/>
          </p15:clr>
        </p15:guide>
        <p15:guide id="2" pos="2957"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im Hughes" initials="JH" lastIdx="2" clrIdx="0">
    <p:extLst>
      <p:ext uri="{19B8F6BF-5375-455C-9EA6-DF929625EA0E}">
        <p15:presenceInfo xmlns:p15="http://schemas.microsoft.com/office/powerpoint/2012/main" userId="b5ec99d9ef2da24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588" autoAdjust="0"/>
    <p:restoredTop sz="93285" autoAdjust="0"/>
  </p:normalViewPr>
  <p:slideViewPr>
    <p:cSldViewPr>
      <p:cViewPr>
        <p:scale>
          <a:sx n="50" d="100"/>
          <a:sy n="50" d="100"/>
        </p:scale>
        <p:origin x="748" y="-120"/>
      </p:cViewPr>
      <p:guideLst>
        <p:guide orient="horz" pos="288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2" d="100"/>
          <a:sy n="72" d="100"/>
        </p:scale>
        <p:origin x="-1824" y="-84"/>
      </p:cViewPr>
      <p:guideLst>
        <p:guide orient="horz" pos="2237"/>
        <p:guide pos="2957"/>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4068747" cy="354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875" tIns="47439" rIns="94875" bIns="47439" numCol="1" anchor="t" anchorCtr="0" compatLnSpc="1">
            <a:prstTxWarp prst="textNoShape">
              <a:avLst/>
            </a:prstTxWarp>
          </a:bodyPr>
          <a:lstStyle>
            <a:lvl1pPr defTabSz="942924">
              <a:defRPr sz="1200">
                <a:latin typeface="Times New Roman" pitchFamily="18" charset="0"/>
              </a:defRPr>
            </a:lvl1pPr>
          </a:lstStyle>
          <a:p>
            <a:pPr>
              <a:defRPr/>
            </a:pPr>
            <a:endParaRPr lang="en-US"/>
          </a:p>
        </p:txBody>
      </p:sp>
      <p:sp>
        <p:nvSpPr>
          <p:cNvPr id="3075" name="Rectangle 3"/>
          <p:cNvSpPr>
            <a:spLocks noGrp="1" noChangeArrowheads="1"/>
          </p:cNvSpPr>
          <p:nvPr>
            <p:ph type="dt" sz="quarter" idx="1"/>
          </p:nvPr>
        </p:nvSpPr>
        <p:spPr bwMode="auto">
          <a:xfrm>
            <a:off x="5319730" y="0"/>
            <a:ext cx="4068746" cy="354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875" tIns="47439" rIns="94875" bIns="47439" numCol="1" anchor="t" anchorCtr="0" compatLnSpc="1">
            <a:prstTxWarp prst="textNoShape">
              <a:avLst/>
            </a:prstTxWarp>
          </a:bodyPr>
          <a:lstStyle>
            <a:lvl1pPr algn="r" defTabSz="942924">
              <a:defRPr sz="1200">
                <a:latin typeface="Times New Roman" pitchFamily="18" charset="0"/>
              </a:defRPr>
            </a:lvl1pPr>
          </a:lstStyle>
          <a:p>
            <a:pPr>
              <a:defRPr/>
            </a:pPr>
            <a:endParaRPr lang="en-US"/>
          </a:p>
        </p:txBody>
      </p:sp>
      <p:sp>
        <p:nvSpPr>
          <p:cNvPr id="3076" name="Rectangle 4"/>
          <p:cNvSpPr>
            <a:spLocks noGrp="1" noChangeArrowheads="1"/>
          </p:cNvSpPr>
          <p:nvPr>
            <p:ph type="ftr" sz="quarter" idx="2"/>
          </p:nvPr>
        </p:nvSpPr>
        <p:spPr bwMode="auto">
          <a:xfrm>
            <a:off x="0" y="6747821"/>
            <a:ext cx="4068747" cy="354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875" tIns="47439" rIns="94875" bIns="47439" numCol="1" anchor="b" anchorCtr="0" compatLnSpc="1">
            <a:prstTxWarp prst="textNoShape">
              <a:avLst/>
            </a:prstTxWarp>
          </a:bodyPr>
          <a:lstStyle>
            <a:lvl1pPr defTabSz="942924">
              <a:defRPr sz="1200">
                <a:latin typeface="Times New Roman" pitchFamily="18" charset="0"/>
              </a:defRPr>
            </a:lvl1pPr>
          </a:lstStyle>
          <a:p>
            <a:pPr>
              <a:defRPr/>
            </a:pPr>
            <a:endParaRPr lang="en-US"/>
          </a:p>
        </p:txBody>
      </p:sp>
      <p:sp>
        <p:nvSpPr>
          <p:cNvPr id="3077" name="Rectangle 5"/>
          <p:cNvSpPr>
            <a:spLocks noGrp="1" noChangeArrowheads="1"/>
          </p:cNvSpPr>
          <p:nvPr>
            <p:ph type="sldNum" sz="quarter" idx="3"/>
          </p:nvPr>
        </p:nvSpPr>
        <p:spPr bwMode="auto">
          <a:xfrm>
            <a:off x="5319730" y="6747821"/>
            <a:ext cx="4068746" cy="354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875" tIns="47439" rIns="94875" bIns="47439" numCol="1" anchor="b" anchorCtr="0" compatLnSpc="1">
            <a:prstTxWarp prst="textNoShape">
              <a:avLst/>
            </a:prstTxWarp>
          </a:bodyPr>
          <a:lstStyle>
            <a:lvl1pPr algn="r" defTabSz="942924">
              <a:defRPr sz="1200">
                <a:latin typeface="Times New Roman" pitchFamily="18" charset="0"/>
              </a:defRPr>
            </a:lvl1pPr>
          </a:lstStyle>
          <a:p>
            <a:pPr>
              <a:defRPr/>
            </a:pPr>
            <a:fld id="{B9DC440A-8F11-4555-91A9-56CAC984C5F7}" type="slidenum">
              <a:rPr lang="en-US"/>
              <a:pPr>
                <a:defRPr/>
              </a:pPr>
              <a:t>‹#›</a:t>
            </a:fld>
            <a:endParaRPr lang="en-US"/>
          </a:p>
        </p:txBody>
      </p:sp>
    </p:spTree>
    <p:extLst>
      <p:ext uri="{BB962C8B-B14F-4D97-AF65-F5344CB8AC3E}">
        <p14:creationId xmlns:p14="http://schemas.microsoft.com/office/powerpoint/2010/main" val="3693171725"/>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channel name="T" type="integer" max="2.14748E9" units="dev"/>
        </inkml:traceFormat>
        <inkml:channelProperties>
          <inkml:channelProperty channel="X" name="resolution" value="1000.22632" units="1/cm"/>
          <inkml:channelProperty channel="Y" name="resolution" value="1000.11493" units="1/cm"/>
          <inkml:channelProperty channel="F" name="resolution" value="0" units="1/dev"/>
          <inkml:channelProperty channel="T" name="resolution" value="1" units="1/dev"/>
        </inkml:channelProperties>
      </inkml:inkSource>
      <inkml:timestamp xml:id="ts0" timeString="2021-07-08T20:25:35.050"/>
    </inkml:context>
    <inkml:brush xml:id="br0">
      <inkml:brushProperty name="width" value="0.05292" units="cm"/>
      <inkml:brushProperty name="height" value="0.05292" units="cm"/>
      <inkml:brushProperty name="color" value="#FF0000"/>
    </inkml:brush>
  </inkml:definitions>
  <inkml:trace contextRef="#ctx0" brushRef="#br0">22204 7299 1147 0,'58'33'52'0,"-46"-26"-20"0,4 3-10 15,-2 2-9-15,5 2-3 16,-3-2-7-16,2 4 0 15,-1-3 0-15,10 3-1 16,-4 0-1-16,5 0 10 16,2-1 4-16,3 0 9 15,-4-2 1-15,6 0 5 0,-5-3-9 16,8-1-2-16,-6-2-7 16,8 3-1-16,-7-4-6 15,8 0 2-15,-6-2-2 16,5 1 1-16,-7-2-1 15,5-2 3-15,-7-2-2 16,1 1 2-16,0-6-1 16,0-1 2-16,-4-4 0 15,3-5 2-15,-1-1-1 0,1-5 5 16,-5-3 0-16,5-6 1 16,-2 4-4-16,0-7 2 15,-1 5-7-15,3-5-1 16,-7 8-2-16,3-5 0 15,-5 7-3-15,-2-3 3 16,-4 5-3-16,-1 5 1 16,-4 2-1-16,0 1 1 15,-3 5-2-15,4-1 2 16,-3-3-2-16,0 1 1 16,-5 5-2-16,5-5 1 15,-9 2-4-15,1 1-2 16,-1 0-5-16,-4-2-18 15,1 0-23-15,1 0-113 16,-6-1-92-16,-1-3-64 16,-7 1-106-16</inkml:trace>
  <inkml:trace contextRef="#ctx0" brushRef="#br0" timeOffset="788.99">22831 6761 284 0,'-38'86'203'0,"40"-95"-42"15,1-1-14-15,1 1-140 0,3 1 0 16,-2-1-4-16,4 3 24 15,-4 2 10-15,-2 2 0 16,-1 2 19-16,-2 0 3 16,0 0-13-16,0 0 11 15,0 0 7-15,0 0-5 16,0 0 0-16,0 0-1 16,0 0-19-16,0 0-2 15,0 0-12-15,10 21-2 16,19 47-7-16,-23-37 3 15,1 1-4-15,4 10 8 16,-3-5 2-16,2 9 4 16,1-3-6-16,0 3 1 15,-2-6-9-15,1 5-2 16,-4-11-7-16,3 1-1 16,-6-8-2-16,4 0 1 15,-1-7-2-15,-3 1 2 0,0-5-2 16,3-3 1-16,-5-2-2 15,2 0-2-15,-1-4-8 16,-2 0-24-16,0-2-17 16,0-5-41-16,0 0-28 15,0 0-92-15,0 0-90 16,1 0 6-16,27 10-93 0</inkml:trace>
  <inkml:trace contextRef="#ctx0" brushRef="#br0" timeOffset="3728.2">25187 6900 433 0,'-1'1'92'15,"-1"0"32"-15,1-1-134 16,-1 0-12-16,1 0-6 16,1 0 9-16,-2 0 30 15,1-1 17-15,-1 0 35 16,2-2 11-16,-3 0 3 16,1 0-23-16,0 0-14 15,1 0-27-15,-1 0-9 16,1 0-9-16,1 0-1 15,1 0 2-15,2 0 5 0,1 0 5 16,15-4 11-16,53-13 4 16,-37 12 3-16,1 3-1 15,10-3-4-15,-2 0-9 16,2 0-4-16,-5 2 4 16,6 2 14-16,-11 1 7 15,7 0 6-15,-8 2 3 16,7 2-4-16,-8 2-14 15,4 1-6-15,-5 4-7 0,1 1-1 16,-4-1-3-16,1 4 3 16,-6 0 3-16,5 1 7 15,-3-2 3-15,3 5 3 16,-3-4-2-16,0 6-2 16,-5-4-7-16,0 4 1 15,-4-5-1-15,-2 6 4 16,0-2 2-16,1 7 7 15,-5-1-1-15,8 2 0 16,-1-3-3-16,-1 4-3 16,1-7-6-16,1 2-1 15,-4-1-2-15,-3 2 2 16,2-5-1-16,-2 5 2 16,-1-1-4-16,-2-1 0 0,-1-2-4 15,1 1 0-15,-4-2-1 16,0 1-1-16,-2-1 0 15,1 2-1-15,-4 0 0 16,3 3 0-16,-4-2-1 16,2 4 0-16,1-4-1 15,0 2 1-15,0-4-1 16,1 2 0-16,-3-4-1 16,2 2-4-16,-1-7-9 15,-2 2-33-15,0-5-30 0,-2-2-35 16,-1-5-29-16,2-1-125 15,1-1-32-15,-3-1-27 16</inkml:trace>
  <inkml:trace contextRef="#ctx0" brushRef="#br0" timeOffset="4580.76">25961 6900 511 0,'1'1'64'15,"1"0"39"-15,-1 1-160 16,0-1-2-16,1 2 16 16,-1 0 51-16,1 0 57 0,-1 0 29 15,1 0 25-15,1-2-8 16,-3 1-14-16,1-1-43 16,-1 1-20-16,0-1-25 15,-1 1-2-15,1-1-3 16,-5 1 3-16,1 1 0 15,0-1 3-15,-2 3-2 16,-2 1 0-16,-2 7-2 0,-50 51 3 16,49-41 2-16,-10 4 8 15,2 0 3-15,-3 8 5 16,1-4-2-16,-4 4 0 16,0-1-7-16,3 2 5 15,-3-8-2-15,0 3 0 16,6-5-2-16,0-3 0 15,3-5-8-15,2 2-4 16,6-5-3-16,-3-1-2 16,2-1-1-16,2-2-2 15,2-4 0-15,-2 0-1 16,10-1-10-16,-4-3-27 16,1-3-18-16,0 0-44 15,0 0-41-15,-2 0-127 16,2-1 17-16,0-1-65 15</inkml:trace>
  <inkml:trace contextRef="#ctx0" brushRef="#br0" timeOffset="97092.96">21016 4849 573 0,'21'-24'79'0,"3"-5"82"16,-5 3-170-16,7-9-3 16,2 3 13-16,7-10 24 15,-6 1-5-15,2-9 21 16,-7 5 10-16,6-6 13 15,-7 5-3-15,5-2-6 16,-2 6-20-16,3-3-9 16,-4 7-15-16,6-8-4 15,-5 7-4-15,6-9-1 16,-3 6 1-16,8-14-1 16,-5 5 1-16,4-6-2 0,-5 0 0 15,8-11 0-15,-6 9-1 16,10-6 0-16,-5 5 0 15,10-2-1-15,-1 11 1 16,6-14 0-16,-5 8 1 16,9-9-2-16,-3 5 1 15,13-9-2-15,-9 13 1 16,12-8 0-16,-5 11 1 16,9-4 0-16,-11 11 2 15,13-2-1-15,-8 6 3 0,11-2-1 16,-9 7 0-16,16-3-1 15,-7 5 0-15,10-5-1 16,-6 6 0-16,11 0-1 16,-11 6 0-16,13-2 1 15,-10 9 2-15,15 2-1 16,-13 2 1-16,9 2-2 16,-13 7 0-16,12 7-1 15,-16 2 1-15,6 5-2 16,-10 4 1-16,7 3 0 15,-15 1 0-15,5 6-1 16,-9-2 1-16,7 11-1 16,-8-2 2-16,14 5 0 15,-15-2 2-15,12 5 0 0,-8-8 4 16,5 12 3-16,-11-7 3 16,10 7 3-16,-14-3 1 15,5 7-1-15,-8-5-1 16,5 8-4-16,-4-4-4 15,1 8 0-15,-2-5 1 16,0 10 3-16,-8-3 5 16,3 5 2-16,-4-7-1 15,2 8 1-15,-5-9-4 0,3 2-1 16,-4-2-2-16,3 3 0 16,-5-6 0-16,8 5-1 15,-13-2-1-15,11 6 1 16,-11-4 1-16,2 5 2 15,-5-5 1-15,5 3 0 16,-8-13-2-16,10 7 0 16,-5-10-2-16,6 2-1 15,-7-7 1-15,-1 3 1 16,-3-9-1-16,5 5 0 16,-3-5-2-16,3 6 0 15,-4-4-4-15,7 7 0 16,-5-1-2-16,4 2 0 15,-9-2 0-15,7 2-1 16,-9-2 0-16,5-1 0 0,-8-3 1 16,4 0-2-16,-7-3 2 15,7-3-1-15,-4 0 0 16,8-1-2-16,-2-4-4 16,8 4-21-16,-5-2-17 15,1 2-58-15,-5 2-53 16,2 12-182-16,-11-2 8 15</inkml:trace>
  <inkml:trace contextRef="#ctx0" brushRef="#br0" timeOffset="99401.01">20992 2261 822 0,'-6'32'142'16,"-2"13"93"-16,-3 1-249 16,3 16 4-16,5-3 9 15,0 8 6-15,1-10 7 0,-2 8 18 16,1-11 9-16,-1 5 21 15,1-7 3-15,-3 5 2 16,-1-7-13-16,1 13-3 16,1-3-18-16,0 7-7 15,2-5-8-15,3 8-3 16,0-8-7-16,3-1-2 16,2-5-2-16,3 2 0 15,0-7-1-15,3 10 2 16,0-5 1-16,1 8 2 15,-2-6 0-15,6 10 2 16,0-12-2-16,-3 9 1 16,-2-8-3-16,-1 7 0 15,-9-7-1-15,-4 7 1 16,3-6 0-16,-8 8 0 16,-3-9 0-16,0 1 0 0,-2-9-1 15,-3-4 1-15,5-13-2 16,0 0 0-16,3-9 0 15,0-4-14-15,2-7-13 16,0 0-37-16,2-8-22 16,-2-2-77-16,3-5-54 15,1 1-106-15,1-1-23 16</inkml:trace>
  <inkml:trace contextRef="#ctx0" brushRef="#br0" timeOffset="100389.36">20443 4839 751 0,'31'10'182'0,"-5"3"58"16,9 0-183-16,12 8-110 0,1 2 30 15,15 2 1-15,-2-6 0 16,15-2 10-16,-4-8 20 16,17 0 20-16,-5-5 8 15,20 2 6-15,-3-2 1 16,23 4-7-16,-5-3-13 15,33 1 0-15,-9 2-4 0,31 0 1 16,-16 0-1-16,31-5-3 16,-27-2-7-16,31-5 17 15,-22-7 2-15,22-3 10 16,-17 1 1-16,24-5 5 16,-25 2-15-16,28-3-4 15,-20 5-8-15,18-4-3 16,-24 5-6-16,21-3 0 15,-23 3-2-15,22 0 0 16,-23 4-1-16,23-3 1 16,-28 5-1-16,17 0 0 15,-24 1-2-15,16-5 1 16,-23 3 0-16,15-4-1 16,-22 2 1-16,15 0-1 15,-24 2 0-15,4 4-1 16,-22 2-1-16,5 4-1 0,-29 5 2 15,1 5-28 1,-20 0-22-16,-4 2-65 0,-21-1-55 16,-8-1-185-16,-20 0 5 15</inkml:trace>
  <inkml:trace contextRef="#ctx0" brushRef="#br0" timeOffset="101453.81">19511 4186 351 0,'-6'3'105'16,"4"0"30"-16,2 1-99 16,0-4-1-16,2 0-12 15,1 0-5-15,7 0-9 0,21 2-4 16,46-4 0-16,-38-8 4 16,4-6 2-16,-2-7 9 15,-9-5 7-15,10-11 13 16,-8-2-2-16,-2-7 0 15,0-1-10-15,6-12-7 16,-10 0-16-16,1-6-4 16,-9 4-6-16,-1-3-6 15,-7 15 1-15,-2 1 0 16,-9 11 4-16,-2 4 4 16,-3 10 8-16,-11 6-1 15,-1 9-1-15,-9 7-2 16,-1 6-2-16,-5 10-4 15,-1 3 1-15,-1 10 0 16,5 5 2-16,-1 7 4 16,7 3 5-16,10 14 5 0,11 5 8 15,11 16 7-15,16-1-2 16,15 12-2-16,7-8-10 16,13 3-22-16,2-15-34 15,10 6-153-15,-1-19-21 16,-1-7-65-16</inkml:trace>
  <inkml:trace contextRef="#ctx0" brushRef="#br0" timeOffset="103967.61">24165 5409 741 0,'62'-22'138'0,"-55"8"73"16,-6-4-224-16,10 5 0 16,-1-3 4-16,-1 3 6 15,-1-5 7-15,0-1 9 0,-13-4 14 16,1 3 7-16,-2-2 6 15,0 3-1-15,-4 1-6 16,0 5-14-16,-2-1-10 16,-8 3-8-16,1 3-9 15,-6 0-1-15,-6 4-1 16,1 4 1-16,-4 1 1 16,0 4 5-16,-4 5-1 15,6 5 2-15,-3 4-3 16,5 4 1-16,-4 5-2 15,9-1 0-15,2 7-1 16,1-3 3-16,5 8-2 16,6-1 5-16,6 7 2 15,6-1 4-15,9 7-1 16,6-4 0-16,9 5-1 16,3-5-3-16,10-6-1 15,3-9 0-15,10-6 1 16,-3-16 2-16,12-11-1 0,-5-3 0 15,12-17-3-15,-11-5-5 16,9-8-8-16,-12 1-1 16,0-8-1-16,-14 4 3 15,-1-1 3-15,-10 5 8 16,-5-5 3-16,-7 12 0 16,-4-5-1-16,-8 8-1 0,-8 1-4 15,-7 6-3-15,-5 1-10 16,-4 2-2-16,-6 1-4 15,-2 2 3-15,-7-3-2 16,-7-2 8-16,-7 1-2 16,6 2 4-16,-8 0 0 15,5 1 3-15,-3 2-4 16,5 6 0-16,-7 5-4 16,7 3-1-16,-4 10-2 15,7 2 7-15,-3 8 6 16,8 0 7-16,-1 1-3 15,8-1 2-15,1 3 3 16,9-8 3-16,8 1 12 16,9-5 6-16,12-3 9 15,11-6 2-15,20-2 0 16,7-2-11-16,19-6-1 16,0-3-9-16,19 1-6 0,-8 1-3 15,11-3-34-15,-19 4-41 16,1 3-123-16,-20 1-6 15</inkml:trace>
  <inkml:trace contextRef="#ctx0" brushRef="#br0" timeOffset="109346.83">23805 2426 57 0,'-2'3'11'0,"2"-2"6"16,-3 1-17-16,2-1 1 15,1 1 2-15,0-2 15 16,0 0 8-16,0 0 9 16,0-2 2-16,-1 1 2 15,1-1-13-15,0-1-6 0,0 0-7 16,0 0 4-1,0 1 4-15,0-1 2 0,0 0-1 16,0 0-3-16,0 0-7 16,0 0-2-16,0 2 1 15,0-1 5-15,0 1 0 16,0-1 3-16,0 2-4 16,0 0 2-16,0 0-5 15,0 0 4-15,0 0 4 0,0 0 9 16,0 0-2-16,1 0 7 15,0 0-3-15,2 0 1 16,-3 0-7-16,3 0-1 16,0-1-9-16,-1-1-2 15,-1 1-7-15,1-1-1 16,-1 2-4-16,2-1 1 16,-3 1 0-16,1 0 2 15,1 0-1-15,-1 0 3 16,1 0 0-16,-2-2 3 15,0 1-3-15,0-1 1 16,0 1-3-16,-2 0 0 16,1-1-3-16,-2 1 1 15,-1-1-2-15,-1 2 2 16,-1 0-1-16,-1 0 0 16,-8 0-1-16,-5 0 1 0,-43 6-1 15,47-6 0-15,-1 1 0 16,1-1 1-16,7-1 0 15,0 0 1-15,-1-1-1 16,3-2 1-16,4 2-1 16,0-1-1-16,3 2-2 15,0-1 1-15,1 1-1 16,2-1 1-16,0 1 3 16,4-2 2-16,15-3 0 0,51-8 4 15,-44 8-1-15,12 0 1 16,-9 0-3-16,14-6 1 15,-7 2-4-15,8-1 3 16,-6-3 2-16,5 1 5 16,-6 3 2-16,-1 0 2 15,-5 1-2-15,-4 3-1 16,-6 2-7-16,-4 1-2 16,-5 3-3-16,-5 1 0 15,-3-2-1-15,2 2 3 16,-7-1 1-16,-2-1 11 15,0 0-1-15,-2 1 1 16,-1 0-5-16,-1 0-2 16,-5 0-13-16,-27 4-3 15,-43 8-2-15,36-5 2 16,5-1 1-16,-11 1 0 0,6 3 5 16,-11 3 1-16,6 2 0 15,-6 4-3-15,5-2-2 16,-8 0-2-16,10-3 0 15,-4 1 1-15,3-4 4 16,-3-2 3-16,7 0 0 16,-4-3 2-16,10-3-2 15,0 1 2-15,7-1-2 16,2-2 1-16,4-1-2 0,5 2 2 16,4-4-1-16,4 1 0 15,3 1 0-15,3 0-4 16,6 1-3-16,0-1 2 15,2 0-1-15,1-1 0 16,4-1 5-16,31 0 2 16,45-6-1-16,-29 4 3 15,-1-3 1-15,11-1 5 16,-9 1 3-16,17-2 5 16,-11 0-3-16,9 2 0 15,-8 0-6-15,11-3-1 16,-15-1-4-16,5 1 1 15,-12 0-1-15,6-2 1 16,-10 2-2-16,-2 1 1 0,-9 2-3 16,-1 0 2-16,-7 1-2 15,-5 2 2-15,-5-2-2 16,-4 0 2-16,0 0-2 16,-9 3 2-16,-2 0-3 15,-4 2-12-15,-1-1-7 16,0 1-1-16,-1-1-1 15,-5 1 2-15,-11-1 13 16,-55 1 5-16,46 1 1 0,-7 3 1 16,-1 0-1-16,-11 3 1 15,5 2 0-15,-8 3-1 16,8-1 1-16,-8 4 0 16,8-2-1-16,-6 1 1 15,5-4 0-15,-6 3 1 16,5-5-2-16,-3 0 2 15,6-2-2-15,-4 2 1 16,7-1-3-16,-3 0-6 16,6-2-1-16,0 3-1 15,10-2 0-15,5-1 3 16,8 2 2-16,3-2-2 16,8 1 0-16,5-1 0 15,-2-4 1-15,1 0 2 16,13 2 4-16,30 0 3 0,48 3-1 15,-30-7 2-15,-1-2 0 16,11-2 2-16,-9-1-1 16,5-3 2-16,-12-1-3 15,-3 1 0-15,-12 0-3 16,-2 0-13-16,-15 2-13 16,-3 1-31-16,-10 1-8 15,-5 3-70-15,-11 0-33 16,-9-1 11-16,-4 3-55 15</inkml:trace>
  <inkml:trace contextRef="#ctx0" brushRef="#br0" timeOffset="110611.08">23703 2381 290 0,'-6'11'152'16,"7"-2"-19"-16,7-3-37 16,2 3-153-16,1-1 25 0,1 0 3 15,-5-2 36-15,1-5 49 16,-1-1 38-16,-4-1 8 15,-3-1 6-15,1 1-38 16,1-1-24-16,-1 1-33 16,4-1-8-16,-4-1-6 15,2 2 0-15,0-1-1 16,0 1 2-16,-2-1-1 0,2 1 1 16,-3 1 0-16,2 0 1 15,-1 0 0-15,1 0 2 16,-1 0 0-16,1 1 2 15,-1 1 0-15,1-1 3 16,-1 2-1-16,0 0 2 16,2 0 0-16,-3 2 10 15,2-1 1-15,-1 3 7 16,1 3-2-16,1 6 0 16,14 46-10-16,-11-42 0 15,-5-1-4-15,2 13 5 16,0-5 0-16,0 8 6 15,2-3 1-15,-5 7 7 16,0-5-4-16,-3 7 1 16,0-6-8-16,-3 10-1 15,3-4-9-15,-4 0 0 0,1-3-2 16,3 5 3-16,-1-9 0 16,2 5 3-16,2-2-3 15,6 7 1-15,-5-6-3 16,4 5 0-16,-2-3-5 15,1 4 1-15,-4-5-2 16,0 5 2-16,0-5 0 16,-1 2 7-16,-1-5 1 15,2 1 5-15,2-3 0 0,2 3 3 16,2-3-5-16,3 5 4 16,2 1-3-16,4-1 4 15,1-5-3-15,4 1-1 16,-2-6-6-16,1-1-1 15,-6 0-5-15,2 2 1 16,-4-4-2-16,-3 5 2 16,-3-6 0-16,0 0 0 15,-4-6-2-15,2 0 1 16,-1-6-2-16,-1 1 0 16,-1-3-1-16,2 0 1 15,0-2-1-15,1 3 0 16,-1 1-1-16,2 1 1 15,1 3-1-15,-1 4 1 16,0-3-1-16,1 4 1 16,-4-3-1-16,5 6 1 0,-6-3 0 15,2-1 1-15,-4-3-1 16,2-1 1-16,-4-6 0 16,2 2 0-16,1-4 0 15,-1-2-1-15,2-1 0 16,-1-6-1-16,1 0-1 15,0 1 1-15,0 2 0 16,0 0-1-16,0 1 0 0,0 4 2 16,0 3-1-1,3 8 0-15,6 41 1 0,-8-44 0 16,-2-3 0-16,-1 3 1 16,-1-7-1-16,0 3 1 15,-1-3-1-15,-1-1 1 16,4-2-2-16,-2 3 0 15,0-2-1-15,2-7 0 16,-1 2 0-16,2 1-1 16,0 1 1-16,0 2 0 15,0 6 2-15,2 2-2 16,8 45 0-16,-10-42 1 16,0-2-1-16,0-1-5 15,-2-2-5-15,1-3-14 16,-2-2-10-16,-1 2-40 15,-1-3-45-15,2-2-132 0,-1-3-88 16,4-2-52 0</inkml:trace>
</inkml:ink>
</file>

<file path=ppt/ink/ink2.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channel name="T" type="integer" max="2.14748E9" units="dev"/>
        </inkml:traceFormat>
        <inkml:channelProperties>
          <inkml:channelProperty channel="X" name="resolution" value="1000.22632" units="1/cm"/>
          <inkml:channelProperty channel="Y" name="resolution" value="1000.11493" units="1/cm"/>
          <inkml:channelProperty channel="F" name="resolution" value="0" units="1/dev"/>
          <inkml:channelProperty channel="T" name="resolution" value="1" units="1/dev"/>
        </inkml:channelProperties>
      </inkml:inkSource>
      <inkml:timestamp xml:id="ts0" timeString="2021-07-08T20:44:32.297"/>
    </inkml:context>
    <inkml:brush xml:id="br0">
      <inkml:brushProperty name="width" value="0.05292" units="cm"/>
      <inkml:brushProperty name="height" value="0.05292" units="cm"/>
      <inkml:brushProperty name="color" value="#FF0000"/>
    </inkml:brush>
  </inkml:definitions>
  <inkml:trace contextRef="#ctx0" brushRef="#br0">19518 12824 707 0,'0'-1'142'0,"-3"-5"71"15,2 1-212-15,-1 4 0 16,1-1-1-16,-1 0 18 15,1-1 18-15,-2 0 39 16,0-2 10-16,-1 1 8 16,-2 0-16-16,-9-4-17 15,-52-14-40-15,30 28-7 0,1 3-8 16,-14 7 0-16,5 2-1 16,-12 5 3-1,0 2 1-15,-13 5 8 0,6 1 1 16,-16 8 6-16,8-2 0 15,-5 7 2-15,13-2-7 0,-4 0-1 16,16-10-7-16,2 1-2 16,11-9-6-16,7-3 1 15,11-4 1-15,5 1 2 16,9-4 1-16,8 0 6 16,7-4-1-16,11 1 2 15,4 0-3-15,15-4-2 16,6 0-5-16,10 1-1 15,-2-4-2-15,10-1 1 16,-7 0-2-16,4-2 1 16,-8 1 0-16,3 1-1 15,-12 0 0-15,0-1 0 16,-13 3 0-16,-4-1 0 16,-10-1-1-16,-1 6 0 15,-9 0-1-15,-2 4 2 16,-5 0-2-16,-5 9 1 15,-8-2-1-15,-5 7 0 16,-3-1-2-16,-11 4 1 16,3 0 1-16,-4 5-1 0,0-8 0 15,-3 7-2-15,6-3 0 16,2-1-2-16,2-5-1 16,5 9-2-16,12-9-1 15,1 2 2-15,7-3 1 0,8 0 8 16,3-6 4-1,5 1 5-15,8-4 1 0,10-1 7 16,1-4-2-16,13-1 5 16,3-5 0-16,10-1 9 15,-2-3-2-15,14-3 3 16,-4-2-4-16,10-6-3 16,-12 0-10-16,6-4-7 15,-13-1-18-15,0-1-33 16,-15 0-26-16,0 1-73 15,-11 3-57-15,0-3-182 16,-14 7 3-16</inkml:trace>
  <inkml:trace contextRef="#ctx0" brushRef="#br0" timeOffset="1331.62">20891 12558 779 0,'3'-5'279'0,"-6"0"12"16,-8 7-167-16,-4 3-136 15,2 6 6-15,-9 3 1 0,0 4 5 16,-4 5 8-16,1 3 7 16,-3 11 16-16,4 4 6 15,-1 11 6-15,4 2-8 16,2 18-5-16,8 1-18 15,2 14-6-15,10-5-6 0,8 13 0 16,7-9-2-16,8 9 1 16,5-13-1-16,4 0-1 15,2-15-1-15,2-3-2 16,-5-17-10-16,6-7-41 16,-6-9-32-16,5-8-122 15,-7-9-115-15,2-4-23 16</inkml:trace>
  <inkml:trace contextRef="#ctx0" brushRef="#br0" timeOffset="1832.82">21916 12764 1066 0,'-7'8'182'15,"2"-7"97"-15,-3 5-314 16,0 4-49-16,-8 8 24 16,-1 3 24-16,-4 12 20 15,-3-3 29-15,-3 11 33 16,7 1 12-16,-9 11 6 15,4-3-8-15,-3 15-11 16,-3-6-29-16,-2 8-13 16,5-7-16-16,-5 7-35 15,5-13-18-15,3 4-31 16,3-16-11-16,2-1-40 16,4-11 9-16,-3-9-65 15,7-9-20-15,-3-6-21 0</inkml:trace>
  <inkml:trace contextRef="#ctx0" brushRef="#br0" timeOffset="2129.02">21469 12793 669 0,'18'30'476'0,"8"6"-103"16,-2-21-37-16,5 21-328 15,6 7-7-15,9 6 1 16,-9-5-2-16,8 6 1 16,-8-5-1-16,3 4 2 15,-7-8-1-15,-3 2 1 16,-9-7-1-16,-2 1-14 15,-5-10-21-15,-2 1-65 16,-1-5-53-16,-6 2-222 16,1-4 4-16</inkml:trace>
  <inkml:trace contextRef="#ctx0" brushRef="#br0" timeOffset="2399.3">22307 13355 1000 0,'16'21'194'0,"-3"1"95"15,-7 1-304-15,3 5-18 16,-2-5-2-16,-1-5-2 15,-4-7 8-15,-1-5 38 16,-1-3 19-16,0-10-15 16,-1 5-31-16,1-2-242 15,0-11 17-15</inkml:trace>
  <inkml:trace contextRef="#ctx0" brushRef="#br0" timeOffset="2575.83">22595 12770 1595 0,'3'18'277'16,"1"-2"76"-16,2-11-555 15,0 1-281-15,-3-9-15 16</inkml:trace>
  <inkml:trace contextRef="#ctx0" brushRef="#br0" timeOffset="3346.77">23192 12929 814 0,'-6'2'187'0,"0"-1"67"15,3-4-235-15,3 3-27 16,-1 0-1-16,1 0 11 15,0 0 13-15,0 2 32 0,1 1 12 16,2-1 8-16,3 3-6 16,20 8-8-16,50 15-29 15,-32-22-7-15,1-5-8 0,15-2-14 16,-5-1-7 0,5-4-34-16,-6 0-30 0,5 1-74 15,-11 0-40-15,4 2-121 16,-5-1-15-16</inkml:trace>
  <inkml:trace contextRef="#ctx0" brushRef="#br0" timeOffset="3758.19">24657 12607 1264 0,'2'10'229'0,"-10"7"96"15,-3 8-398 1,-4 9-52-16,1 2 6 0,-8 4 19 16,1-7 60-16,-1 5 62 15,3-7 55-15,-4 4 6 16,7 0-17-16,-5 0-50 15,7 1-62-15,-9 4-71 16,4-4-60-16,-2 1-153 16,-1-2-3-16</inkml:trace>
  <inkml:trace contextRef="#ctx0" brushRef="#br0" timeOffset="4087.31">24129 12665 1101 0,'99'66'238'15,"-59"-40"104"-15,-11-1-324 16,12 7-14-16,-1 1 0 0,7 2-2 16,-9-1-2-16,6 3 5 15,-8-8 4-15,2 1 4 16,-7-2-2-16,4-2-13 16,-9-4-27-16,3 0-71 15,-7-6-54-15,-1 0-199 16,-11-3-4-16</inkml:trace>
  <inkml:trace contextRef="#ctx0" brushRef="#br0" timeOffset="4545.09">24092 12313 914 0,'34'16'217'0,"14"2"81"16,0-8-262-16,22 5-22 15,2-1-5-15,14 1 0 16,-9-6-11-16,4-4-24 15,-20-3-20-15,-3-4-53 16,-18-3-61-16,-1 0-136 16,-10 4-3-16</inkml:trace>
  <inkml:trace contextRef="#ctx0" brushRef="#br0" timeOffset="4978.49">24940 12039 595 0,'6'11'402'0,"12"8"-82"16,20 3-46-16,7 13-287 15,3 9 0-15,13 12 6 16,-4-2 12-16,10 16 41 16,-8-3 19-16,4 9 22 15,-12-2-6-15,-12 12-13 16,-17-8-34-16,-16 8-23 16,-19-6-28-16,-21 3-7 15,-11-13-2-15,-18 0-19 16,-7-16-24-16,-19-7-130 0,-1-9-171 15,-21-12-17-15</inkml:trace>
  <inkml:trace contextRef="#ctx0" brushRef="#br0" timeOffset="5594.04">25699 11778 656 0,'-19'7'347'16,"9"-3"-64"-16,1 5-90 16,4 1-251-16,3-1 5 15,4 0 14-15,3 1 43 16,6-6 30-16,6 1 26 0,2-2 9 16,10 0 1-16,5-5-26 15,8 4-15-15,-1-1-19 16,9 2-5-16,-8 0-4 15,3 3 0-15,-10-1-1 16,2 1 0-16,-12-3 1 0,-6 2-1 16,-6 0-1-16,-7 0-3 15,-5 4-1-15,-5 2 0 16,-7 4 1-16,-5-1 1 16,0 1 4-16,-6 3 2 15,2-2 0-15,4 1 5 16,6-1 1-16,2 3 13 15,8-3 3-15,11 5 11 16,6-2 0-16,17 3 10 16,5-2-11-16,22 2 2 15,5-5-10-15,19-1-4 16,-1-4-12-16,16-3-19 16,-11-5-36-16,1-8-109 15,-18-8-100-15,4-10-141 16,-21-8-78-16</inkml:trace>
  <inkml:trace contextRef="#ctx0" brushRef="#br0" timeOffset="7425.91">18302 14656 1084 0,'7'1'186'16,"7"-8"123"-16,25-2-296 15,14-1-5-15,41-5 28 16,12-1 5-16,48-1 4 15,4 1-13-15,45 0 2 16,0 3-5-16,43 0 2 16,-11 4-5-16,51 4-7 15,-19 4-12-15,50 5 1 16,-23 2-2-16,41 0 2 16,-27-2 3-16,50-9 23 15,-33-9 3-15,45-12 6 16,-42-6 1-16,43-10 5 15,-43-2-17-15,31 2 2 16,-46 9-7-16,27-2-3 16,-51 9-12-16,19-2-12 0,-57 4-21 15,10-9-55-15,-54 6-75 16,-8-5-304-16,-58 7 29 16</inkml:trace>
  <inkml:trace contextRef="#ctx0" brushRef="#br0" timeOffset="16102.1">22094 14821 772 0,'5'9'226'0,"-3"-2"38"15,1-1-206-15,0 0-43 0,2 2-15 16,2 7 4-16,25 42 2 15,-26-41 10-15,-2 0 10 16,1 0 15-16,-1 1 7 16,-1 5 11-16,0-3-9 15,6 8-8-15,-1 2-15 0,0-1-8 16,0 1-10-16,4 1-4 16,-5-6-3-16,-1-1-1 15,3-2 0-15,-2-5 0 16,-2-5 1-16,-2-2 0 15,-2-5 2-15,2-1 4 16,-3-4 4-16,0-1 7 16,0 1-2-16,0-2-4 15,-3-1-5-15,3-4-5 16,0-18-8-16,7-51-1 16,1 46 1-16,-1-4-1 15,-1 6 0-15,6-9-3 16,-1 3 2-16,2-7-1 15,6 5 3-15,5-4-1 16,-1 9 4-16,6 0 0 16,-1 6 2-16,4 2-1 15,-9 8 1-15,2 2-1 16,-4 6 1-16,2 5-2 16,-8 6 1-16,5 8 0 0,-1 2 1 15,4 9 2-15,-7 2 2 16,6 9 1-16,-3-4 2 15,2 9-1-15,-7-5 1 16,2 5-1-16,-1-4-1 0,-2 1-1 16,-4-6-1-16,1 2-2 15,-3-8 1-15,1 2-3 16,-5-5 2-16,2 4-3 16,-3-5-3-16,2 4-16 15,-1-3-11-15,-1 1-56 16,-2-2-43-16,-5 3-216 15,-8-6 18-15</inkml:trace>
  <inkml:trace contextRef="#ctx0" brushRef="#br0" timeOffset="31785.98">9839 13514 630 0,'0'-13'140'16,"3"3"74"-16,0 1-169 15,-3 5 8-15,-3-2 14 16,2 5 4-16,-1-1 4 15,1 1-12-15,-3-2-5 16,-1 0-17-16,-1 0-9 0,-1 0-21 16,-10 0-6-16,-46-4-6 15,38 8 2-15,2-1-1 16,-5 3 1-16,-4 2-2 16,-8 0 1-16,-1 4-1 15,-10 4 0-15,0 2 0 16,-10 5 1-16,7 4-1 0,-7 5 1 15,5-3 0 1,-2 5 0-16,8-6-1 0,2-1 1 16,9-2-1-16,-1 2 0 15,13-5 0-15,-1 1-1 16,7-4-2-16,7 3-1 16,6-1-3-16,6 1 1 15,7 0 0-15,11 3 0 16,2-6 1-16,11 0 2 15,0-5 0-15,11 0 3 16,-2-6 0-16,4 0 3 16,-3-2-1-16,7 0 1 15,-13 1-1-15,-2 0 0 16,-5 2-1-16,-1 4-1 16,-9-1 0-16,-3 4 0 15,-7 2-2-15,-9 11 2 16,-10 3 0-16,-12 15 1 15,-4 1 0-15,-9 11 0 16,-3-11-1-16,-4 8 0 0,8-11-6 16,-3 2-3-16,9-11 0 15,3 4 0-15,6-12 1 16,9-2 6-16,6-8 2 16,5-2 6-16,8-3 6 0,12 0 17 15,4-3 4-15,16 2 4 16,10-1-5-16,13-1-4 15,0-1-18-15,15 1-18 16,-10-1-18-16,5 0-58 16,-12-2-64-16,5 0-166 15,-19-4-9-15</inkml:trace>
  <inkml:trace contextRef="#ctx0" brushRef="#br0" timeOffset="32287.75">10521 13325 516 0,'-23'16'142'0,"-1"10"59"15,5 5-152-15,-5 14 9 16,5 3-5-16,-2 15-11 16,1-3-12-16,1 8 13 15,4-6-1-15,3 5 5 16,5-9-6-16,12 9-1 15,-1-2-17-15,11 13-7 16,6-5-11-16,14 8-9 16,3-13-14-16,16-1-18 15,3-17-16-15,15-5-96 16,-5-13-115-16,12-2 5 0</inkml:trace>
  <inkml:trace contextRef="#ctx0" brushRef="#br0" timeOffset="32853.23">11794 13465 1087 0,'-3'67'260'16,"-18"-42"87"-16,2-9-312 15,-1 20-33-15,3 5-6 16,-8 15 2-16,0-2 0 0,-4 8 2 16,1-5 0-16,2 9 2 15,1-6 0-15,-1 11 0 16,4-6-1-16,4 8-27 16,5-11-26-16,-2 1-55 15,11-19-52-15,-2-6-187 16,2-15 18-16</inkml:trace>
  <inkml:trace contextRef="#ctx0" brushRef="#br0" timeOffset="33135.48">11090 13922 1214 0,'-8'8'251'16,"9"0"110"-16,11 3-338 0,7 4-54 16,8 4 16-16,4-3 15 15,7 3 6-15,-3-1 3 16,4 3 5-16,-4 3 0 16,3 8 2-16,-10 0-7 15,6 10-3-15,-9-2-3 0,-2 5-9 16,-1-7-9-16,4 1-34 15,-4-9-30-15,9 0-80 16,-4-11-61-16,8 0-141 16,-3-7-20-16</inkml:trace>
  <inkml:trace contextRef="#ctx0" brushRef="#br0" timeOffset="33423.33">11967 14271 839 0,'19'20'320'0,"-2"-3"5"0,-12-9-178 15,6 5-151-15,2 2-6 16,3 3 4-16,-3-1-2 16,0 2-4-16,-1-8-12 15,-2 1-38-15,-4-5-27 0,4-4-135 16,0-1-88-16,-5-13-30 16</inkml:trace>
  <inkml:trace contextRef="#ctx0" brushRef="#br0" timeOffset="33596.99">12017 13982 1660 0,'53'-6'248'0,"-49"4"116"16,-2 4-723-16,-4-1-145 15,-2-2-77-15</inkml:trace>
  <inkml:trace contextRef="#ctx0" brushRef="#br0" timeOffset="34122.12">12791 13951 911 0,'10'-2'207'0,"9"0"94"15,6 0-266-15,8-1 30 16,5-1-3-16,13-2 3 0,-4 0-9 16,6-1-8-16,-8 1-28 15,2 2-32-15,-11 2-37 16,-1-1-48-16,-10 3-30 15,3-3-88-15,-8 2-62 0,6-2-31 16,-8 3-52-16</inkml:trace>
  <inkml:trace contextRef="#ctx0" brushRef="#br0" timeOffset="35000.46">13576 14501 1166 0,'-4'-6'227'0,"8"0"73"0,6 4-370 16,8-6-116-16,4-6-3 15,5-10 4-15,-3-6 68 16,1-13 97-16,-4-2 87 0,1-18 52 15,-1 1 6-15,6-13-25 16,-3 4-53-16,5-11-23 16,2 15-25-16,-4-2-8 15,-3 12-4-15,2 5 1 16,-3 17 1-16,-4 4 1 16,-6 9 4-16,4 9 7 15,-9 4 2-15,0 6 3 16,-8 2 0-16,4 8 8 15,-4-7-4-15,-3 3 1 16,2 9-2-16,-4 24 0 16,-8 43-8-16,6-35 1 15,5-8-2-15,-1 7 1 16,2-7 0-16,5 2 0 16,2-7 0-16,0 2 0 15,1-5-1-15,6 1 1 16,-1-5-2-16,1-1-2 0,3-6-3 15,5-2 0-15,-2-8-2 16,3-5-3-16,-2-7-1 16,3-9-11-16,-1-7-7 15,0-8-12-15,0-3 0 16,1-12 4-16,-5 2 13 16,-1-9 15-16,-5 3 17 0,0-3 19 15,-3 11 12-15,-2 5 14 16,0 15 1-16,-1 5 1 15,0 15-18-15,-2 2-1 16,-1 2-7-16,-3-3 5 16,0 2-2-16,3 15 9 15,15 64-10-15,-11-30-5 16,0-4-12-16,2 12-3 16,0-4-8-16,2 6-8 15,1-5-9-15,1 3-15 16,-1-13-15-16,-2-12-37 15,-3-13-24-15,-2-15-192 16,1-14-9-16,-9-31-75 16</inkml:trace>
  <inkml:trace contextRef="#ctx0" brushRef="#br0" timeOffset="35400.11">14425 12799 925 0,'31'18'209'16,"3"-5"88"-16,15 13-266 15,10 6-12-15,15 15 17 16,-2 4 3-16,9 10 13 16,-9-4 2-16,7 12 6 15,-15-6-16-15,2 10-7 16,-18 0-16-16,-4 16-5 16,-17-6-10-16,-8 12 2 15,-14-8-2-15,-10 7 1 16,-6-17 0-16,-16 14-23 15,-5-14-20-15,-13 6-38 16,-5-14-17-16,-8-1-63 16,3-22-23-16,-4-8-116 15,10-24-8-15,8-21-57 16</inkml:trace>
  <inkml:trace contextRef="#ctx0" brushRef="#br0" timeOffset="36333.21">15173 12477 486 0,'3'-2'110'0,"0"1"43"16,0 1-144-16,-1 0 2 15,3 0 3-15,-1 0 36 16,2 0 20-16,3 0 27 16,4-2 2-16,6 1 1 15,42-8-34-15,-36 3-18 16,-5 0-28-16,11 1-9 15,-5 2-9-15,-1 1 0 0,-3 2-3 16,0 5 0-16,-9-1-2 16,0 3 3-16,-7 3 1 15,-3 4 7-15,-3-1 4 16,-10 7 6-16,-2 1 2 0,-7 2 3 16,2 0-4-1,-4 4 4-15,1-6-6 0,4 3 1 16,5-5-5-16,7 0-1 15,3-2-7-15,5-2-1 16,3-2 22-16,9 2 17 16,6-4 5-16,18 1 6 15,8-2 1-15,22-1-25 16,1-5-17-16,20-1-7 16,-9 0-9-16,7-3-60 15,-15 0-45-15,-5 3-255 16,-25-4 11-16</inkml:trace>
  <inkml:trace contextRef="#ctx0" brushRef="#br0" timeOffset="37247.8">9234 15044 638 0,'-6'-4'160'0,"4"-4"47"15,5 10-185-15,-3-4-12 16,3 1-10-16,3-2 2 16,13-3 6-16,61-19 24 15,-39 18 9-15,20 1 24 16,1 2 14-16,30 0 23 15,4 1-14-15,33 1 5 16,5 4-21-16,37 2-13 16,-12 5-28-16,38 7-10 15,-13-2-15-15,24-6 0 16,-15-4-1-16,38-11 23 16,-28-12 5-16,36-6 9 15,-25 2 2-15,26-4-1 16,-30 8-22-16,25 2-6 15,-38 5-9-15,18 1-2 16,-31 3-3-16,11 1 0 16,-31 1 0-16,17-3 0 15,-33-1 0-15,12-6 1 0,-29-3-2 16,9-7-7-16,-29-2-7 16,4-4-10-16,-23 0-10 15,6 1-32-15,-22 6-22 16,-5 6-64-16,-17 9-24 0,-10 9-101 15,-22 7-55-15,-13 15-13 16</inkml:trace>
  <inkml:trace contextRef="#ctx0" brushRef="#br0" timeOffset="37997.83">12169 15378 1184 0,'-9'9'226'0,"5"-2"121"16,2 5-355-16,1 7 0 16,2 4 4-16,2 10 2 15,-4 2 0-15,-2 8 2 16,1 0-1-16,1 8 2 16,1-5-1-16,4 8 0 15,2-7 0-15,0 3 1 16,-5-8-1-16,2-1 1 15,-1-13 0-15,-4-5-15 16,1-13-11-16,2-4-5 16,-1-7 1-16,0-2 0 15,0-2 15-15,2-16 9 16,12-70 5-16,-8 27-2 16,0 2-1-16,6-9 2 15,5 11 2-15,5-1 2 16,7 14 2-16,8 3 3 0,4 14 1 15,5 2-1-15,1 10-4 16,9 5 0-16,-7 7-4 16,7 9 6-16,-11 6 3 15,6 9 12-15,-19 4 3 0,3 8 4 16,-14 2-1 0,-2 6-6-16,-8-1-12 0,2 8-1 15,2-7-13-15,1 1-30 16,0-4-22-16,3-1-87 15,2-9-71-15,2-5-59 16,3-5-49-16,6-12-42 16</inkml:trace>
  <inkml:trace contextRef="#ctx0" brushRef="#br0" timeOffset="52744.83">23252 15028 35 0,'-6'-1'26'0,"0"-2"-4"16,2-2-10-16,1 1-5 15,-3-2-8-15,3 0-4 16,0-1-1-16,0-6 4 16,2 4 7-16,-5-42 15 15,7 41 8-15,-1-2 9 16,2 5 1-16,-2-2 1 0,3-1-13 15,-2 3-6-15,2-1-11 16,1 1-7-16,4-2-6 16,-4 2-1-16,2 0 0 15,0 1 2-15,-2 1 4 16,-4 4 1-16,0-1 0 16,0 1 0-16,0 0-2 0,0 1-2 15,0 0-2-15,0 0-1 16,0 0-2-16,0 0-26 15,-1 0-15-15,-1 1-9 16,1 0-28-16</inkml:trace>
  <inkml:trace contextRef="#ctx0" brushRef="#br0" timeOffset="53416.03">23240 14825 17 0,'-1'2'35'16,"-1"-1"-6"-16,2 1 1 15,0-2-7-15,0 0 8 16,0 0 0-16,-1 0 7 15,-1 0 3-15,1 0 11 16,1 0-7-16,-3 0-2 16,1 0-7-16,1 0 1 15,-1 0-11-15,-1 0-4 16,1 0-6-16,-1 0 2 16,-3 0-2-16,1 0 9 15,1 0 6-15,-2 0 19 16,0 0-1-16,2 0 1 0,-3 0-6 15,1 0-5-15,0 0-17 16,0-2 4-16,0 1 1 16,0-1 5-16,2 1-2 15,0-1 0-15,-1 1-8 0,1-1-5 16,0 1-5-16,1-1 1 16,-3 1 1-16,1 0 1 15,1-1 3-15,0 1 1 16,-1-1-4-16,1 1 0 15,1-1-2-15,0 1-5 16,0-1-5-16,0 1-4 16,0 1-1-16,2 0-1 15,-1-2 2-15,1 2 4 16,1-1 4-16,0 1 6 16,0 0 4-16,0 0 6 15,0 0-1-15,4 0 4 16,2 0-1-16,12 3 1 15,47 10-4-15,-41-9-1 16,-5 1-4-16,3 1 0 16,-3 1-3-16,5-4 4 15,-6 0-1-15,2-2 3 16,-4-2-4-16,3-2-2 16,-3 1-4-16,0-1-3 0,-1 2-3 15,4-3 0-15,-4-1-2 16,2-1 0-16,2 1-1 15,7-4-1-15,-2 1 0 16,3 3-16-16,0-3-13 16,2 2-44-16,-9 4-30 0,7 3-137 15,-5 0-62-15,8-3-36 16</inkml:trace>
  <inkml:trace contextRef="#ctx0" brushRef="#br0" timeOffset="53948.34">24136 14511 541 0,'6'-16'135'0,"-6"8"59"0,0-1-162 16,0 7 1-16,0 1 2 16,0 1-29-16,-3 0-3 15,2 0 2-15,-1 0 29 16,1 0 14-16,-2 1 20 16,0 1 5-16,0 1 8 15,-1 1-24-15,-1 8-9 16,-1 11-18-16,-2 54-3 15,12-40-9-15,0 7-5 16,2 1-6-16,6 10-2 16,1-6-3-16,0 3 0 15,5-9 0-15,-7 5-7 16,-2-15-11-16,3 5-44 16,-2-7-52-16,-4 4-188 15,4-6 7-15</inkml:trace>
  <inkml:trace contextRef="#ctx0" brushRef="#br0" timeOffset="57153.5">24503 13150 235 0,'-3'2'42'0,"1"1"-19"15,2 0-94-15,2 0-7 16</inkml:trace>
</inkml:ink>
</file>

<file path=ppt/ink/ink3.xml><?xml version="1.0" encoding="utf-8"?>
<inkml:ink xmlns:inkml="http://www.w3.org/2003/InkML">
  <inkml:definitions>
    <inkml:context xml:id="ctx0">
      <inkml:inkSource xml:id="inkSrc0">
        <inkml:traceFormat>
          <inkml:channel name="X" type="integer" max="30937" units="cm"/>
          <inkml:channel name="Y" type="integer" max="17402" units="cm"/>
          <inkml:channel name="F" type="integer" max="4095" units="dev"/>
          <inkml:channel name="T" type="integer" max="2.14748E9" units="dev"/>
        </inkml:traceFormat>
        <inkml:channelProperties>
          <inkml:channelProperty channel="X" name="resolution" value="1000.22632" units="1/cm"/>
          <inkml:channelProperty channel="Y" name="resolution" value="1000.11493" units="1/cm"/>
          <inkml:channelProperty channel="F" name="resolution" value="0" units="1/dev"/>
          <inkml:channelProperty channel="T" name="resolution" value="1" units="1/dev"/>
        </inkml:channelProperties>
      </inkml:inkSource>
      <inkml:timestamp xml:id="ts0" timeString="2021-07-08T20:48:00.783"/>
    </inkml:context>
    <inkml:brush xml:id="br0">
      <inkml:brushProperty name="width" value="0.05292" units="cm"/>
      <inkml:brushProperty name="height" value="0.05292" units="cm"/>
      <inkml:brushProperty name="color" value="#FF0000"/>
    </inkml:brush>
  </inkml:definitions>
  <inkml:trace contextRef="#ctx0" brushRef="#br0">14714 6368 29 0,'-5'3'24'16,"-9"2"-6"-16,-31 19-3 15,39-24-10-15,2 0 6 16,1 0 6-16,2 0 6 15,-1-1 4-15,2-1 10 16,0 0-6-16,0-1-7 16,0 0-3-16,0 1-6 15,0 1-11-15,0-1-2 16,0 1-1-16,0-1 1 16,0 1 1-16,0-1 4 15,-1 1 2-15,1 0 4 16,0 1-1-16,0 0 5 15,0 0-2-15,1 0-2 0,1 0-3 16,-2 0-2-16,0 0-4 16,0 0 11-16,1 0 2 15,-1 1 8-15,-1 2 1 16,-2 0 6-16,-2 1-8 16,-5 4 1-16,-13 3-4 0,-41 45-1 15,46-45-8-15,5-3-2 16,4-1-5-16,5 0-3 15,2-1-2-15,5-4 3 16,-3-2 4-16,2 0 5 16,2 0 1-16,-1-2 0 15,9 1-3-15,7-4-3 16,43-14-5-16,-44 13 0 16,-5 1-2-16,-1-1 2 15,-8 6-2-15,2 1 2 16,-2-2-1-16,-4-1 2 15,0 2 2-15,0 0 3 16,0 0-1-16,0 0 0 16,-3 0-3-16,2 2-2 15,-2-1-3-15,-1 1 1 16,1-1 0-16,-3 2 1 16,0 0 1-16,2 0-1 15,-1 0 0-15,1 0-1 0,0 0-1 16,1-2 1-16,3 1 0 15,0-2-1-15,4 0 2 16,21-6 0-16,48-16 0 16,-38 6-1-16,-6 1 2 15,0 1-1-15,-3 2 0 0,1 6 0 16,-11 0-2-16,-5 3 1 16,-3 3-2-16,-7 5 2 15,-4-2 0-15,2-2 0 16,-1 1-1-16,-5 0-2 15,-2 3-5-15,-10 8-6 16,-36 44-4-16,43-45-3 16,2-1 3-16,3-3 4 15,2-3 5-15,-3-2 5 16,0 0 2-16,4 0-2 16,4-3-3-16,0 0-2 15,-2 2 0-15,2-1 1 16,0 1 2-16,-1-1 3 15,0 0 2-15,-1 1 2 16,2-1 0-16,-1 1 1 16,-1 1 0-16,1 0 2 15,1 0-1-15,-3 1 1 16,1 0-1-16,1 4 0 16,-1 3-3-16,1 1 1 0,1 41-1 15,3-42 1-15,3-4 2 16,-5-1 1-16,2-3 2 15,-3-3 0-15,0 0 1 16,0 0-1-16,0 0-1 0,0 0 2 16,-1 0-1-16,-1 0 0 15,1 0-2-15,-4 2-1 16,1-1-1-16,-2 2 4 16,-1 0-1-16,-1 1 1 15,0 1-1-15,2 1-1 16,0-1-5-16,0 4 1 15,3-3-1-15,0 1 2 16,3-1 0-16,0-1 1 16,0-1 0-16,0 0 2 15,2-1 0-15,-1 0 0 16,1 0-1-16,-1-1 2 16,1-1-1-16,-1 0-1 15,1 1 0-15,-1-1-2 16,-1 1-4-16,0-1 2 15,0 1 1-15,0 1 1 16,-1 0 2-16,1 1 0 16,0 2-1-16,1 5-2 15,2 1-3-15,13 44-5 0,-13-51-1 16,-2 0 3-16,1-4-2 16,-4-2-26-16,1-1-9 15,-1-1-6-15,2 1-3 16,2-3-17-16,1 1-12 0,6-2-21 15,20-10-15-15</inkml:trace>
  <inkml:trace contextRef="#ctx0" brushRef="#br0" timeOffset="2680.95">15398 6346 297 0,'-2'3'62'16,"1"-1"31"-16,-2-1-87 16,0 1 18-16,1-2 14 15,-2 0 25-15,0 0 10 16,-1-2 11-16,2 1-10 0,0-1-2 16,0-1-26-1,1 0-10-15,-1 1-14 0,0-1-8 16,0 0-14-16,0 1-3 15,0 1-5-15,0 1-8 16,0 0-3-16,-1 1-6 16,-2 2 0-16,0 2 1 15,-10 6 8-15,-42 40 4 16,46-36 6-16,6-5 2 16,6-3 1-16,2-1 0 15,3 0 1-15,-3-6 0 16,1 0 1-16,1 0 1 15,11 3 2-15,7-2 1 16,43 1 1-16,-40-9 0 16,-3-1 1-16,-3 2 0 15,-6-1-2-15,2 3 0 16,-8 1-1-16,-3 1 0 16,-2 1-2-16,-2 1-2 15,-2 0 0-15,1 0 0 0,-1 1-3 16,0 2-4-16,-1 3-2 15,-6 10-6-15,-22 43-3 16,25-46-5-16,6 0 4 16,-3-6 1-16,6 0 6 15,2-2 3-15,2-2 7 0,5-2 3 16,-1-1 0-16,5-3 2 16,2-4 0-16,2 1 0 15,-1-1-2-15,5-3 0 16,-7 1-4-16,1 5-18 15,-5 1-10-15,-4 3-18 16,-5 7-7-16,-4 5-4 16,-3-1 16-16,-3 10 7 15,-8 2 21-15,-2 6 7 16,-2-5 7-16,-2 9 3 16,1-5 0-16,1 1-15 15,4-6-8-15,3 2-19 16,6-9-6-16,2 3-1 15,3-6 14-15,-3 1 7 16,3-4 19-16,3 3 5 16,-2-6 3-16,5 2 0 15,4-3-2-15,3 0-13 0,-4-2 3 16</inkml:trace>
  <inkml:trace contextRef="#ctx0" brushRef="#br0" timeOffset="2760.74">15498 6898 46 0,'0'15'50'15,"0"2"-15"-15,0 44-23 0,0-39-30 16,2-4-12-16</inkml:trace>
  <inkml:trace contextRef="#ctx0" brushRef="#br0" timeOffset="11340.93">17117 6781 61 0,'-7'2'77'0,"-2"-1"-10"15,2 2-8-15,-1 0-1 16,1 0-21-16,1 0-4 16,2 0 0-16,-1 0 20 15,2 0 1-15,3-2 12 16,2 1 0-16,2-4-6 16,18-1-23-16,56-16-7 15,-43 8-12-15,3-6 2 16,-3 3-3-16,4-5 4 15,0 1-2-15,4 1-2 16,-4 1-5-16,6 3-3 0,-7 4-6 16,2 3-3-16,-7 5 0 15,-5 5 0-15,-5 0 2 16,-4 7 4-16,-4 2 3 16,0 1 0-16,-5 2 1 0,4 2-2 15,1-1-3-15,1-2-2 16,4-2 0-16,10-3 3 15,-3-4 3-15,11-3 4 16,0-4 1-16,2-5 1 16,-2-1-4-16,8-7-2 15,-11 0-4-15,3-1-2 16,-7 2-1-16,-3 1-1 16,-6 5-1-16,-2 4 0 15,-5 5-1-15,1 2-1 16,-2 5 2-16,4 4-1 15,-2-1 1-15,4 1 1 16,1-3 0-16,4-1 1 16,-2-5 0-16,8-2 0 15,1-5 1-15,3-2-2 16,-2-4 1-16,5-2-1 16,-4-2 1-16,-4-3-1 15,-2 4 0-15,1 0-2 16,-10 5 1-16,0 4-1 15,-1 7 2-15,2 2 3 0,-2 6 4 16,7 3 3-16,2 1 4 16,7 1 4-16,2-7-2 15,13 1 4-15,-1-9-1 16,13-3-2-16,-4-5-4 0,6-7-2 16,-9-3-5-16,4-6-2 15,-13-1-1-15,-1 1 0 16,-10 4-1-16,-5 4-1 15,-9 11-2-15,4 7-3 16,-5 3 1-16,5 12-2 16,0 2 2-16,6 1 2 15,4-2 2-15,11-2 1 16,-1-8 2-16,13-4 2 16,-4-6 1-16,6-9 1 15,-6-3 1-15,1-5 2 16,-12-1-1-16,-1-4-2 15,-9 5-1-15,-1 1-2 16,-9 4-3-16,3 2-3 16,-3 6-1-16,4 4-1 15,-1 4 0-15,7 3 0 16,6-2 2-16,8 0 0 16,0-7 2-16,9-7-1 0,-1-6 0 15,2-2 0 1,-5-5 1-16,-2-3-1 0,-9 3 1 15,-4 3-1-15,-7 5 0 16,-7 8-2-16,-3 7 0 16,6 8-1-16,1 3 1 0,9 8 0 15,8 3 1-15,14 9 0 16,2-5 1-16,19-1-14 16,-2-6-40-16,3-2-218 15,-18-5 47-15</inkml:trace>
  <inkml:trace contextRef="#ctx0" brushRef="#br0" timeOffset="16736.59">21885 6491 464 0,'-2'4'110'16,"2"-5"30"-16,0 1-128 16,0 0-43-16,0 0 6 15,0 0 7-15,0 0 32 16,0 1 20-16,0 1 26 16,0-2 0-16,0 0-1 15,0 0-27-15,0 0-17 16,0 0-15-16,0 0-5 15,0 0 0-15,0 1-1 16,0 1 2-16,0 1 0 16,0-1 2-16,1 4 1 15,3 15 1-15,15 49-1 0,-13-44 2 16,3 6-1 0,-8-3 0-16,7 3 0 0,-4-4 1 15,2 0-1-15,-3-3 1 16,1-3 0-16,-2-5 0 15,-1 1 0-15,-1-5 0 0,0 0 0 16,-1-4-1-16,-4 1 0 16,2-1-4-16,0 1-8 15,-1-4-1-15,1 0-4 16,0-2-2-16,2-4 1 16,-1 0 7-16,1 0 1 15,-1 0 2-15,1 0-2 16,1-2 2-16,-3 1-4 15,3-2 2-15,0-1 3 16,0-4 4-16,3-16 2 16,13-46 4-16,-12 40 0 15,1 4-1-15,2-7 0 16,-4 5 0-16,1-7 1 16,-1 6 2-16,2-8 0 15,-2 8 2-15,1-6-1 16,0 7-1-16,4-3-4 15,-1 7 0-15,3-8-3 16,0 2 1-16,2-2 0 16,-2 5 1-16,0-1 1 0,-2 6 2 15,1 0 1-15,-4 7 1 16,3 1 1-16,-4 2 0 16,3 5 1-16,-2 4 2 15,-1 0 3-15,-4 3 1 0,2 0 0 16,-1 1 0-16,2 2-4 15,1 2-3-15,4 6-3 16,3 13-2-16,17 46 0 16,-27-48 0-16,-1 1 0 15,-1-7 2-15,-3 2 1 16,-1-5 0-16,-1 3-1 16,-2 0 1-16,-4 3-1 15,0-3 0-15,-2 1 6 16,-5-3 5-16,1 0 4 15,5-1 1-15,-3 2 5 16,1 0-4-16,2 1-5 16,0 0-4-16,-3-6-1 15,3 2-5-15,-2-2-4 16,-1-4-4-16,-1-4-12 16,-1 0-10-16,4-6-28 15,-2-4-16-15,1 2-54 16,6-2-43-16,8-10-23 0,7 1-40 15</inkml:trace>
  <inkml:trace contextRef="#ctx0" brushRef="#br0" timeOffset="17250.75">22560 6111 677 0,'1'-3'121'16,"-1"1"62"-16,-1 0-195 16,-1 1-42-16,-1 1 38 0,-1 1 11 15,0 2 36 1,-2 1 24-16,-7 14 8 0,-47 45-9 15,41-36-7-15,4 3-23 16,-4 10-11-16,5 1-9 16,1 15-1-16,2-5 0 15,6 10-1-15,5-8-1 0,5 8-2 16,8-10-1-16,6-1-1 16,3-11-2-16,10 2-17 15,1-10-20-15,2-1-75 16,-3-6-65-16,3-8-52 15,-8-12-61-15</inkml:trace>
  <inkml:trace contextRef="#ctx0" brushRef="#br0" timeOffset="17689.18">23112 6259 934 0,'-37'57'134'0,"22"-46"105"16,2 7-290-16,-4 5 14 15,4-2 17-15,-2 5 6 16,-1-4 21-16,-4 0 10 16,4-3 1-16,-5 6-1 15,1-2-2-15,5 8-10 16,0-1-6-16,5 11-6 15,4-3-2-15,-2 4-8 16,0-5-5-16,2-4-19 16,1-8-9-16,2-3-25 15,1-9-7-15,2-4-16 16,0-6 6-16,-6-3-106 16,4-2 42-16</inkml:trace>
  <inkml:trace contextRef="#ctx0" brushRef="#br0" timeOffset="18018.31">22681 6400 856 0,'-3'2'138'16,"3"1"89"-16,-3 0-245 15,3 0-22-15,3 1 21 16,0 3 27-16,12 9 16 0,59 49 16 16,-42-44 4-16,10 4 5 15,-5 3-13-15,4 8-10 16,-8-1-16-16,2 8-4 16,-11-5-5-16,-4 3-1 15,-4-8 0-15,-3 1-5 16,-8-9-8-16,5 2-23 15,-7-9-19-15,4-1-77 16,-1-8-82-16,3-9-52 16,1-13-63-16</inkml:trace>
  <inkml:trace contextRef="#ctx0" brushRef="#br0" timeOffset="18500.8">23117 5993 705 0,'-3'2'147'0,"2"-1"68"16,1 1-200-16,1-1-16 15,2 2 13-15,8 4 10 16,13 11 8-16,54 37 16 16,-45-30-3-16,11 6-5 15,-2 2-9-15,11 11-9 16,0 0-16-16,2 14-2 15,-11-2 0-15,-2 11-2 16,-14-6 0-16,-8 5 1 16,-11-14 0-16,-5 7 0 15,-5-14 2-15,-6 3-25 16,-5-8-21-16,-16 0-48 16,-5-9-15-16,-17 0-18 15,0-12 23-15,-5-6 24 0,11-7 46 16,5-3-12-16,15-5-26 15,7 2-76-15,8 2-17 16</inkml:trace>
  <inkml:trace contextRef="#ctx0" brushRef="#br0" timeOffset="32297.05">17488 5736 8 0,'-2'-1'0'0</inkml:trace>
  <inkml:trace contextRef="#ctx0" brushRef="#br0" timeOffset="33686.68">17480 5729 34 0,'-1'-2'80'0,"1"1"-7"16,-2 0 22-16,1-2-8 15,0 0-1-15,1 0-17 0,-2 0 5 16,1 0-19-16,1 0-7 16,-2 0-15-16,2 0-8 15,-1 0-17-15,1 0-3 16,-3 2 1-16,1-1 3 16,1 1 2-16,-1 0 3 15,0-1 4-15,-1 1-3 16,0-1-2-16,0 1-2 15,0-1-4-15,1 1-3 16,1-1 0-16,-1 1-2 16,1 1 0-16,0 0 0 15,-1 0-1-15,1 0 2 16,-1 0 3-16,1 0 2 16,1 0 2-16,0 0 2 15,0 1-2-15,1 1 0 16,1 1-4-16,1 1-1 15,-1 0-1-15,3 1-1 16,4 5-1-16,8 5 9 16,44 37 6-16,-39-39 4 0,-1 0 2 15,4 1 3-15,1-1-3 16,6 3 4-16,1-2 0 16,11 5 6-16,0-4-1 15,6 1-3-15,-4 3-5 16,10-1 1-16,-8-7-5 0,5 7 4 15,-5-7 7-15,3-5 5 16,-7-3-5-16,5 2 2 16,-4-5-5-16,10-2-8 15,-6 4-8-15,5-4-2 16,-4 4-3-16,5 0-1 16,-7 1-2-16,5-3-2 15,-2 2 1-15,-1-5-1 16,-4-1 1-16,5-5 4 15,-5 1 2-15,9-3 3 16,-8 1 0-16,4-6 0 16,-6 7-2-16,0-7-4 15,-10 5-2-15,8-6-1 16,-13 7 1-16,5-8-2 16,-4 7 2-16,6-4-2 15,-10 2 1-15,8-5-2 16,-7 1 0-16,3-4 0 15,-6 4 1-15,-1-2 0 0,-6 1 1 16,2 2 1-16,-5 2 0 16,0-2 0-16,-4 1 1 15,-1-1 1-15,-2 3 0 16,-2-6-1-16,-2 0 1 16,0-4-2-16,-1-1 0 0,-1-4-2 15,-4 2-1-15,-2-2-2 16,-2 4-1-16,-6-6-3 15,-2 3-1-15,-5-5-1 16,1 5 2-16,-2-6 0 16,1 5 2-16,-2-1 1 15,2 1 1-15,-1-4-1 16,2 7 0-16,-2-7-3 16,4 4-2-16,-4-1 0 15,2 3-1-15,-8-5-1 16,2 5 5-16,-3-5-2 15,0 8 1-15,-8-3-2 16,9 5 1-16,-10 2-1 16,-2 5 0-16,-10-2-1 15,2 4 3-15,-8 0 0 16,5 5 0-16,-8 1 1 16,9 3 1-16,-8 3-1 0,4 5-1 15,-10-3 2 1,8 3 0-16,-10 1-1 15,4 0 3-15,-10 1-1 0,9 0 1 16,-11 2-1-16,11 1 2 16,-8 0-1-16,11 1 0 15,-5 0 0-15,8-1 1 16,-1 4-1-16,8-3 1 0,-1 2 0 16,8 1 0-16,-3 2-2 15,7-3 1-15,-2 6-3 16,7-2 1-16,-2 9-1 15,4-1 1-15,-5 4 0 16,8-2 3-16,-6 3-1 16,6-5 1-16,0 4-1 15,6 1 1-15,-1 3-2 16,8 1-1-16,-1 4 0 16,5-2 2-16,6 5-2 15,2 0 3-15,8 4-2 16,4-2 2-16,11 0-1 15,-1-6 1-15,6 4 0 16,-2-11 2-16,-1 0-1 16,-5-6 0-16,1 3-17 15,-3-7-24-15,0 3-98 16,0 1-162-16,-2-4-2 0</inkml:trace>
  <inkml:trace contextRef="#ctx0" brushRef="#br0" timeOffset="41112.76">20767 5082 272 0,'-10'2'9'16,"-3"-5"38"-16,0 3-92 0,0 0 16 15,0-5 21-15,-5 3 21 16,5 2 28-16,-6-9 26 16,4 3 9-16,2 2 5 15,3-4-19-15,-2 0-12 16,4 3-23-16,-4-2-8 15,0 1-9-15,2 0 1 16,-2 2-1-16,-2-3 1 16,2 2-1-16,-4-1 7 15,1 2 2-15,1-2 10 16,1 2 4-16,-3-4 10 16,3 3-4-16,-1-1 1 15,3 0-9-15,-5 2-1 16,3-1-12-16,-4 4-4 15,3-2-7-15,-4 3-3 16,-1-2-2-16,-1 2 0 16,2 3 0-16,-5-1 0 0,3 1 0 15,-2 1 1-15,0-1 2 16,-3 0 0-16,2 3-1 16,-1-1 0-16,1 3-2 15,0 1-1-15,4-2 0 16,-5 2-1-16,5 1 1 15,-4 1 0-15,3 3 1 0,-4 3-1 16,4 1 0-16,-7-4 1 16,4 4-1-16,-2-1 3 15,3-4 5-15,-4 2 9 16,6 3 1-16,-2-5 1 16,0-2-1-16,3 5-7 15,1-1-6-15,1 3-4 16,2-2 0-16,1 1-1 15,-1-4 1-15,2 9 0 16,-3-4 2-16,3 5-2 16,-2 0 0-16,-1 5 0 15,2-6 0-15,-4 6-1 16,2-5 1-16,0 5 0 16,3-2 1-16,-2 3 1 15,2-5 5-15,4 0 4 16,1-3 1-16,0 1 3 15,7-5 1-15,1 7-4 16,1-2-4-16,4 2-1 0,0-2-3 16,6 0-3-16,-3-3-1 15,6 3 0-15,-3-2-1 16,2 1 0-16,2-4 0 16,-2 5 0-16,0-9 0 15,3 1 0-15,0-1 1 0,5 1-1 16,-1-5 1-16,5 6 0 15,1-4 1-15,6 1 0 16,-2-2 1-16,5 0 0 16,-5-1 0-16,7 0 0 15,-2-2 0-15,7-1-1 16,-4-2 0-16,4-1 0 16,-9-1 0-16,0-1 0 15,-5 2 0-15,3-1 0 16,-7 1 1-16,6-1-1 15,-4 1 0-15,0 0 1 16,0-1 0-16,6-2 2 16,-2-2 1-16,6-2 0 15,-4-3 2-15,2-2 0 16,-6-3 3-16,4-2 5 16,-5-2 1-16,4-8 1 15,-2 2-1-15,3-5-4 16,-4 3-8-16,3-6-2 0,-5 5-2 15,0-2-1-15,-4 1 0 16,2-3-1-16,-4 4-1 16,-1 2-4-16,0 1 1 15,1 0-1-15,-4 5 1 16,3 0 2-16,-7 3 3 0,3-2 0 16,-2 3 1-16,0-5-1 15,-1 1 0-15,2-2 0 16,-1 3 0-16,-1-3 0 15,-3 4 2-15,-2-1-1 16,-1 4 1-16,-3-5-1 16,-3 2 1-16,4-4-1 15,-4 3 0-15,0-4 0 16,0 4 0-16,3-5-2 16,-4 4 1-16,2-5-1 15,-4 4 1-15,-1-6-2 16,-1 3 1-16,-3 1-5 15,2-4 1-15,0 0-2 16,-3 0-1-16,-2-2-2 16,-1-2 1-16,-6-3-7 15,2 2-1-15,-6-1 1 16,2-1 2-16,-3 2 2 0,4 4 8 16,-6 2 1-1,7 4 2-15,-1 4-1 0,3 5 0 16,-3 0-3-16,0 5 0 15,-4 4-3-15,0 1 1 16,-7 4-1-16,1 1 1 16,-3 2-3-16,0 2 1 0,-2 2-1 15,1 0-1-15,-4 2-11 16,7-2-4-16,-2 2-19 16,-2-2-12-16,2 2-52 15,6-2-24-15,-6 3-28 16,5-4-78-16,-3-4-3 15</inkml:trace>
  <inkml:trace contextRef="#ctx0" brushRef="#br0" timeOffset="75213.92">13683 6813 559 0,'1'-13'46'0,"9"-3"89"16,6 5-167-16,6-3-1 15,3 4 33-15,7-1 7 0,2-1 8 16,15 0 20-16,-2 3 14 16,14 4 28-16,-1 2 3 15,15 6-2-15,-5 2-20 16,17 6-12-16,-2-1-27 16,21 4-10-16,-3 0-5 0,18 2 0 15,-12-5-1-15,15 1 0 16,-16-8 1-16,11-2 0 15,-20-8 1-15,9-7 1 16,-18-8 1-16,5-11 4 16,-16-4 1-16,11-5 0 15,-9-1-2-15,2-7-1 16,-13 3-4-16,0-5-2 16,-16 0 0-16,-7-6 2 15,-12 6 1-15,-3-1 2 16,-16 7 1-16,-4-3 3 15,-9 7-2-15,-9-6-4 16,-3 1-4-16,-9-13-8 16,-2 2-4-16,-9-13-1 15,0 3 3-15,-11-6 1 16,5 11 8-16,-12-6 5 16,-2 14 1-16,-10-4 5 15,5 10 3-15,-17 1 5 0,7 11-4 16,-12-5 1-16,3 9-4 15,-7-6-1-15,8 4-6 16,-13-2-2-16,9 4-3 16,-7-5-1-16,6 8 2 15,-15-3-2-15,15 7 1 16,-17 3-1-16,10 9-1 0,-16 4-5 16,13 11 2-16,-14 9-4 15,11 11 1-15,-10 15-2 16,13 9 1-16,-14 22-3 15,9 2 1-15,-10 17-7 16,8-4 2-16,-3 14 1 16,22-11 4-16,1 13 4 15,17-11 8-15,6 6 0 16,17-12 3-16,4 4-1 16,12-17 1-16,14 8-1 15,14-8-2-15,12 13-1 16,11-8 0-16,21 14-1 15,5-12 0-15,17 5 0 16,2-18 1-16,26 3-35 16,-6-17-41-16,19 4-186 15,-6-12 13-15,-98-38-437 16,29 5 685-16,35 4 0 0,-23-9 0 16,-5-4 0-16,-3-4 0 15,16-4 0-15</inkml:trace>
  <inkml:trace contextRef="#ctx0" brushRef="#br0" timeOffset="77727.35">5515 12058 937 0,'3'1'209'0,"-3"-2"73"15,-2-1-280-15,2 2-24 16,0 0-4-16,2 2 1 16,-1 1 10-16,3 1 6 15,1 5 8-15,6 8 1 16,35 48 1-16,-36-44-1 15,3-3 0-15,5 5 0 16,3-1 0-16,6 2-1 16,2-1 0-16,12 6 0 15,-5-3 0-15,15 2-1 16,-1-2 1-16,19 7-1 16,-2-4 1-16,20-2 1 15,4 0 0-15,14 2 3 16,-6-7 3-16,21 1 6 0,-14-2 2 15,29 3 6-15,-8-3 0 16,23 2 0-16,-8-2-6 16,36 5-1-16,-24-7-5 15,19 3-3-15,-11-3-1 16,27 1-1-16,-27-5-1 0,25 1 1 16,-7-6-1-1,17-3 0-15,-26-1 0 0,30-3 0 16,-23-3 1-16,22 0 8 15,-22-3 2-15,31-3 2 16,-22-1 3-16,26-2 1 16,-18 1-6-16,26-4 1 15,-26 0-2-15,29-2 1 16,-29-1-3-16,23-4 0 16,-21 1-2-16,23-5 1 15,-29 0-2-15,31-2-2 16,-25 0-1-16,22-1 0 15,-13 4-3-15,26-4 1 16,-32 1-1-16,32 0 0 16,-20 5-1-16,27-1 1 15,-24 11-1-15,34 4-1 16,-28 9 1-16,30 4-1 16,-35 8 1-16,29 0-1 15,-29-2 1-15,17-2 1 0,-28 0 1 16,24-7-1-16,-32-1 0 15,22 0 1-15,-28-5 0 16,16 1 1-16,-26-2-1 16,24 2 5-16,-29-5 1 0,20 4 2 15,-22-1 1-15,14 2 2 16,-27 1-3-16,18 1 0 16,-26 2-3-16,15-1 1 15,-23-1-2-15,12-2 0 16,-24-2-2-16,12-3-1 15,-20-3-1-15,15-5-1 16,-19-7-3-16,30-8-4 16,-26-2-1-16,11-12-2 15,-16-1-2-15,13-7 1 16,-30 1 5-16,26-11 1 16,-17 11 3-16,15-4 1 15,-18 10 1-15,8-2 0 16,-12 11-1-16,-1-3 1 15,-18 5-1-15,3 0 2 16,-19 7-1-16,-4-5 2 16,-14 5 0-16,-2-2 2 15,-18 6 1-15,-3-9 1 0,-10 2 0 16,-4-3 2-16,-9-1-2 16,-3-5-1-16,-9 7-5 15,-9-3-3-15,-5 5-4 16,-12-4-2-16,-8 5-1 15,-18-3 0-15,1 4 1 0,-19-7 1 16,0 5 3-16,-17-5 1 16,2 5 2-16,-24-3-1 15,8 3 0-15,-21-6-6 16,8 5-3-16,-18-6-6 16,9 4-4-16,-21-3-8 15,14 6 2-15,-26-3 1 16,12 5 5-16,-27 4 2 15,17 5 9-15,-40 4-3 16,24 5 0-16,-32 3 0 16,15 3 0-16,-32 3-5 15,31 2 3-15,-42 2 3 16,24 0 1-16,-35 4 3 16,25-1 7-16,-31 2 4 15,32-2 2-15,-26 2 0 16,31-5 1-16,-33 2 1 15,31-3-3-15,-34-6 0 16,26 0 0-16,-28-1-2 16,24-5-1-16,-32-3 1 0,38 1-1 15,-37-5 1-15,29-2 0 16,-29-2 0-16,36 1-1 16,-30-5 0-16,31 4-1 15,-25-2-2-15,37 2-1 16,24 1-1-16,-38 0 0 0,-28 0 1 15,35 4 2-15,-38-2 1 16,-29 3 0-16,40 3 0 16,30 3 1-16,-39 6-3 15,46 4 1-15,-29 1 1 16,28 3-1-16,-18 2 0 16,39-3 0-16,-46 7 0 15,48 0-1-15,-25 2 1 16,28 4 0-16,-17 1-2 15,26-3 0-15,-32 6-8 16,28 1-7-16,-19-2-7 16,20-2-3-16,-9-1 1 15,25-3 6-15,-20-3 10 16,27-2 7-16,-14 2 8 16,21-4 4-16,-15 4 5 15,20 0 1-15,-14 7 3 16,20 0 0-16,-10 3-5 15,17 0-3-15,-12 7-3 0,18 0-4 16,-10 3-6-16,19 3 1 16,-17 3-3-16,23-2-1 15,-15 10-5-15,16-2-1 16,-12 10-1-16,25 0 3 16,-13 13-3-16,19-2 7 0,2 11 1 15,17-3-1-15,5 13 0 16,24-8 5-16,17 2 4 15,16-9 3-15,17 8 6 16,16-10 5-16,26 5 4 16,10-5-2-16,25 5 1 15,6-12-2-15,28 2-6 16,-6-13-4-16,30 2-25 16,-5-14-17-16,20 3-68 15,-13-11-47-15,26 3-135 16,-14-10-16-16</inkml:trace>
  <inkml:trace contextRef="#ctx0" brushRef="#br0" timeOffset="81041.33">21991 11278 578 0,'0'2'159'16,"0"-2"33"-16,1 0-149 16,-1 0-47-16,0 0 2 0,1 0 2 15,-1 0 6-15,0 0 10 16,0 0 34-16,0 0 12 15,0 0 17-15,0 0 1 16,0 0-7-16,0 0-35 0,2-2-15 16,-1 1-18-16,2-1-5 15,-1 1-4-15,2 0 2 16,15-4 6-16,69-18 11 16,-36 11 6-16,21-7 15 15,3-3 5-15,23-6 5 16,-5 1-11-16,14-7-5 15,-9 1-17-15,2-1-30 16,-24 3-28-16,-7 1-114 16,-20 6-108-16,-6 1-60 15,-14 1-106-15</inkml:trace>
  <inkml:trace contextRef="#ctx0" brushRef="#br0" timeOffset="82140.31">23538 10381 240 0,'3'4'251'0,"0"-1"-66"0,-2 1-136 16,0 1 168-16,1 1-166 16,-2 8 11-16,0 5-6 15,9 45 0-15,-9-43-19 16,6 4-4-16,2-3-10 16,8 1-1-16,-4-1-9 0,10 1 0 15,0-4-2-15,6-4 10 16,-2-7 3-16,6-3 12 15,-4-8 1-15,2-6 8 16,-8-1-8-16,3-6-2 16,-9 0-10-16,2-3 8 15,-8 1-4-15,-3-5 7 16,-5 0-3-16,-4-4 1 16,-2 3-11-16,-6-4-6 15,1 7-11-15,-3-1-5 16,2 8-8-16,-3-1-36 15,4 7-40-15,-4-6-192 16,3 13-81-16,4-11-70 16</inkml:trace>
  <inkml:trace contextRef="#ctx0" brushRef="#br0" timeOffset="82639.07">24273 10194 1114 0,'25'7'222'15,"-10"-2"112"-15,-5-7-363 0,0 5-68 16,-7 1-23-16,-12 2-51 16,-10 2 0-16,-13-1 61 15,-7 0 89-15,-8-1 56 16,5 0 53-16,-3 1 1 15,11-3-33-15,0 10-35 16,13-3-40-16,2 8-27 16,7-4-7-16,5 5 6 15,7-4 12-15,8 2 28 16,5-4 31-16,14 1 23 16,5-6 3-16,13 0 8 15,3-4-17-15,8-2-4 16,-7 0-16-16,8 2-3 15,-16-2-11-15,4 1-1 16,-10-1-3-16,-1 1 2 16,-14-2-1-16,-1 2 1 15,-7 3-1-15,-2 5 5 16,-10 3 0-16,-4 8 2 16,-5-3-1-16,-8 7-1 0,-5 0-7 15,-13 6-4-15,0-7-8 16,-12 4-21-16,5-5-22 15,-11-4-83-15,5-8-52 16,-6-10-87-16,1-8-52 16</inkml:trace>
  <inkml:trace contextRef="#ctx0" brushRef="#br0" timeOffset="83139.82">24430 10300 890 0,'20'11'180'0,"5"-7"69"16,3-5-300-16,7-2-72 15,-5 1-21-15,1-8 5 16,-5-3 44-16,0-8 101 15,-7-1 96-15,2-5 53 16,-4 3 1-16,2 0-21 16,-3 6-66-16,-1 2-23 0,-5 6-33 15,-1 4-7-15,-6 3-6 16,1 2 3-16,-5 1 0 16,-1 0 6-16,1 0 3 15,-2 1 5-15,0 1-2 16,-1 2-1-16,-2 2-6 15,-7 13-2-15,-46 46-6 0,46-40 1 16,1-6-3 0,4 6 1-16,2-3-1 0,3 0 1 15,4-2 4-15,7 8 8 16,5-6 3-16,12 4 7 16,5-1 0-16,13 4-3 15,-1-4-6-15,8 1-2 16,-2-5-10-16,7-2-19 15,-8-12-24-15,4-7-95 16,-9-3-194-16,-7-9 15 16</inkml:trace>
  <inkml:trace contextRef="#ctx0" brushRef="#br0" timeOffset="83688.5">26255 9484 541 0,'-35'-7'196'0,"2"-3"-26"16,10 1-77-16,-8 0-210 16,3 8 59-16,-4 4 28 15,1 1 66-15,-4 2 34 16,12 4 23-16,0 2 29 16,-1 1-21-16,2 9-12 15,3 3-14-15,2 13-13 16,7 6-28-16,2 14-9 0,10 6-24 15,7 12-21-15,5 0-18 16,5 13-46-16,0-9-16 16,3 2-39-16,-7-18 5 15,-4-5-14-15,-3-21 16 0,-8-8-70 16,-9-20 35-16</inkml:trace>
  <inkml:trace contextRef="#ctx0" brushRef="#br0" timeOffset="83871">25752 10067 1084 0,'6'-2'214'0,"30"-1"84"16,53-4-377-16,-33 1-245 15,-14-1 40-15</inkml:trace>
  <inkml:trace contextRef="#ctx0" brushRef="#br0" timeOffset="84270.94">26574 10013 665 0,'3'3'224'0,"-9"1"37"15,-2-1-188-15,7-3-18 16,-5 0-28-16,0 0-13 16,-1 0-11-16,-3 2-1 15,3-1-4-15,-1 0-9 16,2 1-7-16,2-1 0 15,0 1-1-15,2-1 3 16,2 1 6-16,2-1 10 16,2 1 3-16,3-2 7 15,6 0 4-15,1-2 23 16,37-9 8-16,-44 0 8 16,-3 1-5-16,1-4-2 15,-2 0-22-15,-5-2-9 16,-4 2-10-16,1 1-4 15,-1-1-5-15,-5 1-14 16,4 5-18-16,-2 0-134 16,1 1-135-16,-4 0-15 15</inkml:trace>
  <inkml:trace contextRef="#ctx0" brushRef="#br0" timeOffset="84621">26883 9811 1303 0,'38'37'276'16,"-12"-24"94"-16,6 8-514 16,1-1-128-16,-9-1-127 15,-13-10-126-15,-11-6 126 16,-8-8 313-16,-5-8 385 15,1-4 91-15,2-5-79 16,3-3-74-16,6-4-112 16,2 7-98-16,5-5-54 15,3 9-35-15,7 3-17 16,-2 6 5-16,11 0 10 16,0 5 29-16,8-2 16 15,1 0 20-15,13 2-54 16,-5 1-91-16,12-6-85 15,-3-2-60-15</inkml:trace>
  <inkml:trace contextRef="#ctx0" brushRef="#br0" timeOffset="85504.72">28532 9404 760 0,'30'-1'214'16,"35"-5"32"-16,-47 0-199 16,4 0-75-16,4-1 4 15,2-3 0-15,4-5 14 16,1-4 13-16,10-7 19 16,-4-3 11-16,4-8 13 0,-7 2 1 15,2-6-4-15,-10 8-18 16,-5-5-7-16,-8 13-16 15,-5-1-9-15,-12 13-6 16,-9 4-1-16,-8 10 1 16,-10 9 6-16,-5 12 8 15,-4 12 4-15,3 5 0 0,-3 17 0 16,10-4-7-16,6 8-5 16,9-6-7-16,9 8-18 15,13-17-3-15,10-1-17 16,10-14-18-16,18-15-107 15,4-20-67-15,11-21-29 16</inkml:trace>
  <inkml:trace contextRef="#ctx0" brushRef="#br0" timeOffset="85953.37">29786 8937 1322 0,'8'21'210'0,"-7"-2"83"15,-7-9-432-15,-5 3-128 16,-4 0-108-16,-7-6 14 0,-1-5 126 16,-7-7 145-16,7-3 152 15,-3-3 172-15,5 4 10 16,4-5-56-16,5 7-109 15,3 2-54-15,4 4-47 16,3 6-2-16,2-5 2 0,2 1 10 16,-1 1 28-16,11 15 20 15,40 43 4-15,-21-41 10 16,-5-6 1-16,6 1 6 16,-5-1-13-16,0 1-1 15,-9-6-14-15,-1 5-6 16,-5-7-11-16,-9 4 3 15,-2-2 2-15,-8 2 3 16,-3 1-3-16,-8 5-5 16,-1-4-13-16,-7 7-24 15,-2-5-19-15,-5 0-13 16,1-5-41-16,-8 1-120 16,2-9-75-16,-2 0-43 15</inkml:trace>
  <inkml:trace contextRef="#ctx0" brushRef="#br0" timeOffset="86303.43">30268 8365 480 0,'9'26'361'0,"5"3"-84"16,4-7-4-16,5 13-280 16,1 5 7-16,6 14 1 15,-6-5 2-15,-1 8 8 16,-3-8 2-16,-1-1 3 15,-6-9 2-15,-2-2 2 16,-3-7-8-16,-3 1 1 16,-4-12-4-16,1-3-24 15,-4-7-22-15,-5-8-172 16,-6-5-93-16,-13-11-45 16</inkml:trace>
  <inkml:trace contextRef="#ctx0" brushRef="#br0" timeOffset="86494.93">30160 8689 1166 0,'-3'-1'258'16,"12"9"104"-16,5 4-346 16,13 6-8-16,8-2-10 0,8-2-13 15,4-7-31-15,3-11-105 16,-8-11-92-16,-4-14-118 15,-10-4-83-15</inkml:trace>
  <inkml:trace contextRef="#ctx0" brushRef="#br0" timeOffset="86658.06">31176 8775 1641 0,'36'12'298'0,"-11"-9"-298"15,-25-8-348-15</inkml:trace>
  <inkml:trace contextRef="#ctx0" brushRef="#br0" timeOffset="88201.37">22903 12593 916 0,'22'-7'164'0,"10"3"100"16,4-1-271-16,21 0-5 0,9 0 14 16,20 2 7-16,-1-1 5 15,21 2 16-15,-4 2 3 16,24 2 10-16,-8 2 0 16,28 4 9-16,-10-1-11 15,33 5 3-15,-13-2-9 0,38 1 0 16,-10-2-7-16,38 0 0 15,-15-6-6-15,31-3 9 16,-20-3-2-16,31-6 0 16,-22-1-5-16,31-5 3 15,-19-2-7-15,40-2 7 16,-34 0 3-16,34-2 8 16,-31 1-3-16,30 0-2 15,-33-1-11-15,37 1-7 16,-31 2-9-16,27-2-2 15,-29-1-2-15,13-3 0 16,-24 2 0-16,29-5-1 16,-40 4 1-16,32 1-1 15,-22 8-1-15,15-3 0 16,-31 7 0-16,21 3 0 16,-26 5 0-16,23 5 0 15,-33 5 0-15,26 5 1 16,-24 1-2-16,9 8 2 0,-37-1-2 15,14 2 0-15,-37-2-1 16,17-1-4-16,-37-10-3 16,21-2-4-16,-30-10-7 15,14-4-24-15,-27-3-15 16,5-1-61-16,-27-4-41 0,14-4-152 16,-24 2-74-16,0-10-47 15</inkml:trace>
  <inkml:trace contextRef="#ctx0" brushRef="#br0" timeOffset="91365.54">24243 12592 565 0,'4'-1'165'0,"0"-1"33"15,-1 1-159-15,0-1-14 16,0 1-15-16,-1-1-3 16,-1 1-1-16,1-1-2 15,-1-1 26-15,1 0 15 16,-2-1 4-16,1 0 1 16,0-2 0-16,1-1-29 15,1-7-18-15,3-9-8 0,20-46-3 16,-6 37-4-16,-2 0 2 15,10-10 0-15,-1 0 5 16,5-11 3-16,-2-1 3 16,8-10 0-16,-5 8 0 0,8-8-1 15,-6 9 1-15,12-5-14 16,-5 6-7-16,6-7-19 16,-2 8-4-16,2-7-4 15,-10 5 14-15,10-5 7 16,-4 9 19-16,10-6 3 15,-5 10 4-15,17-1-1 16,-8 9-1-16,12-2 0 16,-7 9 1-16,7 1 0 15,-9 9 4-15,12 3 9 16,-8 6 4-16,8 3 5 16,-5 4 4-16,10 1 1 15,-5 3-4-15,5 2 1 16,-9-2-2-16,17 4 1 15,-9-2-3-15,8 0 4 16,-6-5-2-16,13 2 0 16,-16-3-3-16,14 1-3 15,-12-1-6-15,9 0-4 16,-11-6-1-16,10 1-1 0,-14-7 0 16,11 3 0-16,-17-1-1 15,7 0 0 1,-12 3-2-16,-1 2 0 0,-18 0 0 15,-1 5-1-15,-18 2-1 16,-1 6-3-16,-7 3-1 0,-1 4-6 16,0-2-2-16,2 7-8 15,-3-3 1-15,1-1-1 16,1 2 5-16,1-2 5 16,0-1 8-16,4-2 4 15,2-2 3-15,12-7 5 16,-3-1 3-16,9-7 3 15,0-3 1-15,10 0-3 16,-4 0-3-16,5-3-4 16,-5-2-2-16,2 4 0 15,-10-1 2-15,7 5 2 16,-1 0 1-16,10 5-1 16,-5 1 0-16,13 1-3 15,-7 4-3-15,8 2-1 16,-5 0 1-16,8 2-1 15,-11-1 1-15,8 2-1 16,-9 1-1-16,0 5 0 16,-9-2 0-16,-2 6-2 0,-13 0 1 15,-5 5-3-15,-12 0 0 16,-1 7 0-16,-8 1 2 16,1 2 0-16,-4-3 3 15,4 2 1-15,-4 0 1 16,5-1 1-16,0-6 2 15,5 5 7-15,3-6 5 0,5 1 3 16,1-4-1-16,11 2 1 16,-7-5-6-16,10 0-1 15,1-6 0-15,0 0 2 16,-7-6 0-16,1 1 2 16,-10-4-2-16,0 1-2 15,-4-2-3-15,-2-2-3 16,-2 2-2-16,0 0-3 15,-6 0-3-15,3 0 1 16,2 2 0-16,3-1-1 16,2 1 2-16,8-1 0 15,2 1 0-15,0-1-1 16,-1-1 1-16,4 0 0 16,-3 1 1-16,3-2 1 15,-1-2 3-15,3 2 6 16,-3-1 3-16,-2 2 3 0,-7 2-1 15,1 2-3 1,-5 0-6-16,-3 5-1 0,-3 1 3 16,1 5 2-16,-3 1 3 15,-2 7 3-15,-1-2 0 16,-3 4-3-16,2-3-2 16,-2 1 0-16,1-7-1 15,3 0 1-15,1-4-1 0,2-4 2 16,3 3-2-16,5-4-2 15,1 0-4-15,7-1-3 16,-2 0-4-16,2-5-1 16,-2 4 1-16,0-2 1 15,-2-2 1-15,9 1 0 16,3-4 0-16,8 1 0 16,5-2 0-16,4 0 0 15,-1-3-1-15,3 2 0 16,-7-2 1-16,8 3-2 15,-7 1 2-15,4 7-2 16,-4 1 1-16,4 4 0 16,-5-3 1-16,8 2-1 15,-3-3 2-15,4-2 0 16,-2-2 0-16,7-4 1 16,-10-1 0-16,1-6 0 0,-4 2 1 15,7-5-1 1,-6-4-1-16,8-4-1 0,-4 0 0 15,15-5-2-15,-7 1 2 16,16 7-2-16,-6 2 2 16,11 8 2-16,-11 7 3 15,7 9 0-15,-12 2 2 0,-1 8 2 16,-7 3 2-16,0 6 5 16,-7-3 3-16,-1 4 14 15,-3 2 2-15,2-1 6 16,-4 1-2-16,4 5 2 15,-1-1-9-15,11 2-2 16,-1-2-7-16,9 4 1 16,1-1-7-16,21 2 0 15,-8-2-5-15,15 0-3 16,-6-8-3-16,14-3-13 16,-20-10-10-16,10-8-31 15,-9-11-25-15,9-11-74 16,-11-10-262-16,3-14-35 15,-18-2-120-15</inkml:trace>
  <inkml:trace contextRef="#ctx0" brushRef="#br0" timeOffset="94412.55">25099 11426 224 0,'-7'4'171'16,"1"-1"-26"-16,2 0-27 16,-2-2-80-16,2 1-11 15,1-1-26-15,1-1-2 16,-1 0 4-16,2 0 16 15,1-1 8-15,0-1 10 16,1 0 4-16,2-1 2 16,-1 0-16-16,2-2-6 15,5 1-11-15,4-3-4 16,45-25-7-16,-41 24 1 16,-4 1 3-16,3-2 14 15,-2 0 7-15,4 1 11 16,-1 2 3-16,5 0-2 15,2 2-13-15,6-2-6 16,2 3-12-16,6-2 0 16,-1 1 1-16,4-2 6 15,-8 0 3-15,4-2 4 0,-4-1 3 16,5-1 7-16,-6-1-3 16,9 0 2-16,-7-1-4 15,7 2-5-15,-8 0-9 16,5-5-4-16,-4 0-4 0,5-2 0 15,-7 2-1-15,8-1 1 16,-7 2-1-16,7 1 0 16,-8-1 1-16,4-5 0 15,-5 0 0-15,4 1 1 16,-4-3 0-16,8-1 0 16,-7 3-1-16,8 0-1 15,-7-1 0-15,7 1 0 16,-11 1 0-16,6 2 3 15,-6 0 4-15,0 3 5 16,-4 1 2-16,3 2 0 16,-6 3-2-16,5 0-5 15,-8-1-5-15,0 1-1 16,-1 1-1-16,1-1 0 16,-5 0 1-16,2-1 0 15,0 1 1-15,2-3 1 16,-9 0 0-16,4-2-1 15,-4-1 0-15,-1-3-1 0,1 1-1 16,4-2-1-16,-1 0 1 16,1 1-1-16,-3 0 0 15,5 0 1-15,0 2-1 16,1-5 0-16,3 1 0 16,5 1-1-16,-2-1 1 0,3 2-1 15,-3 3 0-15,4-3 0 16,-2 3 0-16,3-2-1 15,-2 5 0-15,6 3 0 16,-5 1 0-16,3 4 0 16,-5 4 1-16,3-1 0 15,-6-1 1-15,5 3 0 16,-6 3 0-16,11 1 0 16,-8-1 1-16,7 7 1 15,-6-1 0-15,3 1 1 16,-7-1 1-16,5 4-1 15,-3-4-1-15,3 2 0 16,-5-1-1-16,5 3 0 16,-8-1-1-16,4 4 0 15,-2 1 1-15,1 4-1 16,-2-4 1-16,7 6 0 16,-1-2 2-16,7 1 0 0,0-5 1 15,5-1 1-15,1-6 2 16,5-4 1-16,-1-3 0 15,1-2-1-15,-4-1-2 16,0 1-2-16,-4 1-1 16,4-1-2-16,-3 1 2 15,10 2 2-15,-4-1 3 0,13 1 2 16,-3 0-1-16,10 2 0 16,-2 0-2-16,5 0-4 15,-9-4 1-15,-4 4 1 16,-7-6 2-16,0 3 5 15,-12-3 2-15,2 3 2 16,-4 0-1-16,-1 2-2 16,-5 0-4-16,2 5-2 15,-8-2-3-15,2 4 0 16,-4 0-1-16,2 2 0 16,-2-2-1-16,3 2 0 15,-2 1-1-15,5 1-1 16,-3 0-1-16,-1 4-7 15,-4-4-4-15,4 7-13 16,-5-5-10-16,6 5-40 16,-2-3-22-16,8 4-197 15,4-6-24-15,2-3-73 16</inkml:trace>
  <inkml:trace contextRef="#ctx0" brushRef="#br0" timeOffset="99239.82">29599 13220 642 0,'-1'-8'140'16,"-3"2"54"-16,2 2-190 15,1 0-6-15,1 1-4 0,0 1 5 16,0 2 8-16,1 3 13 16,1 5 6-16,8 22 3 15,15 48 0-15,-15-36-5 16,2-1-13-16,1 10-5 15,0-3-4-15,-2 6 0 16,0-15 0-16,-4-4-1 16,-1-13 2-16,-3-6 0 15,-2-13 2-15,1 3 6 16,-2-4 5-16,-2-4-9 16,1-1-6-16,-2-3-6 15,-6-13-7-15,-27-71-3 16,20 42 9-16,-2-12 6 15,5 0 5-15,4-7-1 16,3 9-1-16,8-4-2 16,5 14 2-16,3 1 6 15,5 14 2-15,4 5 1 16,3 8 0-16,5 1 0 0,0 7-4 16,6 0 0-16,-5 6 0 15,3-1-1-15,-7 3-2 16,1 5-3-16,-4 5-2 15,-5-2-1-15,-5 7 0 16,1 3 0-16,-6-2 1 16,-2 8 0-16,-1 2 0 0,2 9 0 15,-10-5-1-15,2 8-5 16,-2-6-3-16,-9-1-13 16,-2-8-14-16,-8 3-37 15,-4-6-31-15,-12-4-133 16,5-3 10-16,-11-5-65 15</inkml:trace>
  <inkml:trace contextRef="#ctx0" brushRef="#br0" timeOffset="99723.52">30404 12723 719 0,'1'-1'160'0,"-1"-1"47"16,0 1-236-16,-1 0-34 15,-2 1-10-15,1 1 0 16,-4 3 27-16,-5 11 53 15,-40 61 47-15,30-34 30 16,4 9 10-16,1 13 5 16,4 1-28-16,8 14-13 15,5-2-27-15,14 13-23 16,1-4-29-16,11 9-38 16,1-14-14-16,4-5-56 15,-7-27-46-15,3-11-64 16,-5-20-15-16</inkml:trace>
  <inkml:trace contextRef="#ctx0" brushRef="#br0" timeOffset="100623.36">30715 13090 1048 0,'-6'0'176'16,"10"-3"75"-16,-2 4-380 15,-2-2-27-15,0 1-6 16,0 0 35-16,-2-2 72 16,1 1 102-16,-1-2 73 15,1 0 30-15,-2-1 24 16,0-1-40-16,0 1-35 15,0 1-62-15,0 0-50 16,2 0-28-16,1 2-5 16,-3 1 4-16,1 0 7 15,-1 1 30-15,0 4 5 16,1-1 1-16,0 8-1 16,1 5 0-16,4 46-1 0,4-46 1 15,5 7-2 1,-2-2 1-16,10 5 0 0,-2 0 1 15,8 0-2-15,2-2 2 16,5 1 0-16,-2-5 0 16,5-1 0-16,-2-5 0 0,1-2 1 15,-7-6 0-15,-1-2 1 16,-2-7 2-16,0-4 0 16,-3-4 0-16,3-6 1 15,-5-3 1-15,-1-7 0 16,-3-2 1-16,0-7 2 15,-8 2 1-15,-4-5 1 16,-1 4-1-16,-6-5 1 16,-6 8 2-16,-1 0 5 15,-2 7 1-15,-5 0 0 16,-1 8-4-16,-8 2-6 16,1-3-7-16,-4 6-2 15,1-1-2-15,-5 2 1 16,5 1 1-16,-3 0 0 15,5 2 1-15,0 0 1 16,7 1 0-16,0 2-3 16,7 2-1-16,0-1-6 15,4 6-2-15,-1 4-3 0,2 5 1 16,-2 9 0 0,5 5 6-16,1 4 1 0,3 1 2 15,4 4 0-15,5-6 3 16,5 2 0-16,2-11 2 15,5 1 2-15,1-11 5 0,3-4 5 16,-1-8 2-16,4 0 0 16,-2-4-3-16,2-3-3 15,-5 0-6-15,1-1-3 16,-5 4-1-16,0-1-1 16,-6 4-2-16,-1 1-14 15,-4 5-16-15,4 2-53 16,-5 1-47-16,1 1-49 15,0 5-124-15,-8 1-5 16</inkml:trace>
  <inkml:trace contextRef="#ctx0" brushRef="#br0" timeOffset="101089.53">31636 12599 919 0,'4'-4'241'0,"-3"0"60"15,-2 2-274-15,1 2-21 16,-2 2-23-16,1-1-16 16,0 2-5-16,1 3 15 15,-2 14 7-15,5 56 14 16,1-37 16-16,5 15 15 15,4 8-10-15,6 18 0 16,-1-4-8-16,1 16-6 16,-5-7-9-16,4 1-16 15,-5-16-13-15,-3 1-16 16,-1-17-13-16,0-7-30 16,-5-15-17-16,-1-9-147 15,0-12 12-15,-12-32-71 16</inkml:trace>
  <inkml:trace contextRef="#ctx0" brushRef="#br0" timeOffset="101422.64">32379 12767 940 0,'17'7'208'0,"-5"-1"75"16,-12 0-287-16,-5 9-9 15,-1 4-3-15,-5 10 0 16,-2 3 10-16,-3 9 24 16,1-2 2-16,-1 9 11 15,1-5 4-15,-1 8 3 16,3-7-12-16,-3 11-6 15,2-5-11-15,-3 2-12 16,6-6-9-16,-4-4-25 16,4-13-24-16,-3-6-82 15,0-9-91-15,1-12-68 16,-2-10-67-16</inkml:trace>
  <inkml:trace contextRef="#ctx0" brushRef="#br0" timeOffset="101677.96">32138 12894 888 0,'8'32'301'0,"11"-1"34"16,5-27-200-16,9 24-129 15,4 4-22-15,1 5-35 16,-5-4-12-16,4 1-2 15,-11-7 0-15,6 4 29 16,-3-6 31-16,2 1 9 16,-5-2 1-16,9 3 0 15,-5-6-23-15,2 1-256 16,1-5 75-16</inkml:trace>
  <inkml:trace contextRef="#ctx0" brushRef="#br0" timeOffset="102038.24">32640 12579 990 0,'-8'1'187'0,"26"4"102"16,-6 6-298-16,7 4-4 0,5 11 4 15,4 3 6-15,6 15 11 16,1 3 6-16,6 16 6 16,-3 4-1-16,1 16 0 15,-7-1-9-15,-9 18-5 16,-15-6-12-16,-14 15-25 15,-13-6-13-15,-20 10-30 16,-11-19-18-16,-22 4-118 16,-2-21-62-16,-24-11-19 15</inkml:trace>
  <inkml:trace contextRef="#ctx0" brushRef="#br0" timeOffset="111113.01">27330 12734 358 0,'0'1'84'0,"-2"-1"38"0,-1-1-107 15,-1-2-3-15,0 0-3 16,-2-2-3-16,0 1-4 16,-1-2 19-16,-1-1 13 15,-2-5 22-15,-44-42 23 16,42 45-6-16,-1 4-14 0,-3 0-12 16,2 4-23-16,-4 4-22 15,4 2 2-15,-4 6-3 16,2 2-1-16,-2 6 1 15,2 0 0-15,2 7-1 16,4-3 1-16,2 7-1 16,2-6 0-16,2 7 4 15,3-6 3-15,2 4 7 16,1-6 4-16,6 4 8 16,0-5-1-16,8 1-1 15,1-3-7-15,8 1-2 16,3-4-7-16,4-5-2 15,-3-5-2-15,10-2 1 16,-1-4-1-16,2-5 4 16,-7-2 4-16,2-1 4 15,-7-5 2-15,-2-6 4 16,-7 4-2-16,0-7 0 16,-3 2-3-16,-1-2-1 15,-6 0-4-15,1-5 0 0,-4 4-4 16,-6-6-1-16,-2 3-1 15,-5-1 0-15,-6 6 1 16,3-4 3-16,-3 8 0 16,-2-1 2-16,3 4-2 0,-5 1-3 15,-5 3-4-15,0 2-3 16,-4 3-10-16,-3-2-1 16,7 3 0-16,-8 0 0 15,6 1 2-15,-4-1 7 16,5 3 2-16,-1 0 0 15,5 2 0-15,2-1 0 16,5-1 1-16,2 3-2 16,5-3-2-16,1 0-4 15,3 0-1-15,1 0-1 16,0 0 1-16,0 2 1 16,0-1 5-16,2 2 1 15,3 0 2-15,5 4 2 16,16 6 0-16,53 25 2 15,-47-30 0-15,8 0-1 16,-7 1-2-16,1 1 0 16,-8-2-1-16,2-1 0 15,-12-1 0-15,4 0 2 0,-4-3-1 16,2 0 1-16,-2-3-1 16,4-2 0-16,-4 2-4 15,1 0-24-15,-3 2-33 16,1 2-150-16,-4 5-68 15,-2-3-59-15</inkml:trace>
  <inkml:trace contextRef="#ctx0" brushRef="#br0" timeOffset="112903.03">22415 11833 390 0,'-20'-23'85'0,"7"7"36"0,1-3-121 15,2 4-19-15,-3 3 5 16,5 2 9-16,-6 0 27 16,2 4 28-16,3-3 42 15,1 3 15-15,2-1 11 16,1 3-27-16,7-2-21 15,-2 6-38-15,1 0-16 16,1 0-20-16,1 1-1 16,1 2 6-16,6 10 1 15,6 15 2-15,35 52 0 16,-30-44 0-16,1 3 1 16,-3-7-1-16,4 0-1 15,-4-7-1-15,-4-6 0 16,-5-7 3-16,-1-4 15 15,-9-3 8-15,0-5 8 16,0 0 4-16,-2-2 1 16,1 1-20-16,1-2-18 15,-3 0-12-15,0-3-4 0,-2-4-3 16,-8-21 4-16,-22-43 11 16,24 36 4-16,-1 0 3 15,0-4 1-15,5 7 1 16,3-2-1-16,1 6-1 0,3 4-2 15,4 8-1-15,2 0-3 16,0 9 0-16,4 1-3 16,-1 3 1-16,-2 3 1 15,-3 2 5-15,-1-1 5 16,-3 2 3-16,0 0 3 16,0 0 0-16,2 2-4 15,1 0-4-15,1 3-3 16,2 2-3-16,10 9-1 15,39 40 1-15,-44-46-1 16,-4-1 1-16,-4-4 0 16,-2-3 1-16,1 2 2 15,-4-4 3-15,1 0 0 16,-1 2 0-16,1-1-1 16,-5 2-4-16,-3 3-3 15,-20 12-1-15,-45 28 0 16,46-30 2-16,0-4 0 15,8-2 0-15,4 2-17 16,8-5-21-16,4-2-69 0,4-3-43 16,0-3-143-16,2 0-21 15</inkml:trace>
  <inkml:trace contextRef="#ctx0" brushRef="#br0" timeOffset="113756.23">22755 11433 393 0,'5'-1'168'0,"-2"-2"-5"16,0-2-90-16,1-1-97 16,-3 1 7-16,1-1 11 15,-1 0 36-15,1 0 44 0,-2 2 36 16,0-1 8-16,0 1-3 16,-2 0-34-16,1 1-26 15,-1 1-35-15,1 1-13 16,-3 2-9-16,1 4-2 15,-5 11 2-15,-21 68 1 16,22-41 2-16,4 12 0 16,4-4 1-16,7 5 0 15,6-8 0-15,7 4-2 16,5-12 1-16,2-1 0 16,-2-7-5-16,6-4-27 15,-6-10-22-15,1-4-75 16,-7-7-81-16,5-5-59 15,-12-9-53-15,-10 4-26 16,0-2 347-16,3-5 0 16,3-5 0-16,4-9 0 15,14-48 0-15,1-2 0 16,-6 14 0-16,-6 6 0 0,-9 25 0 16,2 7 0-16,1 1 0 15,1 2 0-15,-1 3 0 16,0 3 0-16,-1 3 0 15,61-56 875-15,-73 66-658 16,-3-1 69-16,3-4-260 16,2 4-61-16,1 0-16 0,-3-1-27 15,0-1-1-15,-2 0 20 16,0-1 47-16,-1-1 30 16,-2 1 30-16,0 0 5 15,-1 1-12-15,0 0-16 16,3 1-21-16,-2 2-12 15,0 2-8-15,1 1 1 16,0 3 3-16</inkml:trace>
  <inkml:trace contextRef="#ctx0" brushRef="#br0" timeOffset="114359.94">23091 11494 1213 0,'-6'24'1'15,"2"-4"1"-15,2 5-1 16,1-3 1-16,2 1 1 16,5-2 0-16,4 5 1 15,2-6 1-15,6 2-1 16,-2-3 0-16,7 0 0 15,-4-9-2-15,3 1 0 16,-3-6-1-16,3 3 0 16,-2-7 0-16,2-1-1 0,0-6 0 15,-2-1-1-15,-1-6 2 16,3-2-1-16,-9-1 2 16,5 0 0-16,-6 0-2 15,-1-6-5-15,-2 2 0 16,1-1-1-16,-4 1 0 15,-3 0 1-15,0 6 6 0,-2 3 0 16,-5-2 1-16,0-1-3 16,-2 1 1-16,-4-3-2 15,-2 0 1-15,0-3-2 16,-1 2 3-16,-3-4 0 16,3 5 0-16,-3-1-2 15,1 5 0-15,-1 3 1 16,3 3 0-16,-4 4-1 15,3 3 0-15,-3 3 1 16,1 4-1-16,-3 2 1 16,4 3 3-16,-2 0-1 15,4 2 2-15,1 2 1 16,2-2 1-16,1-1 4 16,2 1 4-16,1-2 2 15,4-5 4-15,2 2 8 16,2-4 1-16,4 2 4 15,1-2 0-15,3 3-2 16,3-2-9-16,2 2-5 0,-2-2-8 16,5-1-2-16,-2-2-3 15,0-2-2-15,1-2 0 16,4-4-8-16,-1-1-6 16,3-6-32-16,-2-1-18 15,5-6-69-15,-4-1-38 0,-2-3-92 16,-5 5 8-16,-3-4-51 15</inkml:trace>
  <inkml:trace contextRef="#ctx0" brushRef="#br0" timeOffset="114925.93">23456 11316 513 0,'4'-6'206'0,"1"1"5"0,-1-1-131 15,1 1-31-15,-3 1-29 16,1 0-6-16,0-1 3 16,0 2 19-16,0 0-1 15,-1-1 2-15,-1 0 3 16,0-1 4-16,2 1-17 16,-3-2-2-16,0 2-6 0,0-1-6 15,0 1-11-15,2 0-7 16,-1 1-3-16,2 0 0 15,2 1 5-15,-1 2 4 16,2 2 6-16,6 4 2 16,-5-2 2-16,2 6 0 15,43 47-3-15,-40-41-1 16,-6-1-1-16,5 2 1 16,1-2 2-16,0 5 1 15,-5-1 0-15,6 6-1 16,0 1-3-16,0 4-2 15,-4-1-8-15,4 3-12 16,-1-3-6-16,-2-3-29 16,-4-4-20-16,0-1-84 15,0-5-66-15,-5-9-52 16,2-8-69-16</inkml:trace>
  <inkml:trace contextRef="#ctx0" brushRef="#br0" timeOffset="115291.74">24050 11128 623 0,'15'-1'312'0,"-7"-1"-43"16,-8 4-98-16,3 6-197 15,-3-6-5-15,0 1 1 16,-1 1 11-16,-1 14 13 16,-11 43 21-16,3-39 14 15,-2-3 6-15,-1 4 6 16,0-2-8-16,-2 5-8 16,2-6-11-16,-1 5-7 15,2-5-5-15,0 4-4 16,2-4-3-16,3 2-16 15,4-6-10-15,-3-3-44 16,3-7-17-16,-1-3-54 16,-1-7-49-16,4 2-60 15,0-1 36-15,-2-2-65 16</inkml:trace>
  <inkml:trace contextRef="#ctx0" brushRef="#br0" timeOffset="115508.97">23871 11286 273 0,'-2'-12'156'16,"2"5"-22"-16,2 7-65 15,0 0-10-15,-2 0-20 0,2 1 7 16,1 1 29-16,0 1 29 16,3 1-1-16,15 10 14 15,50 27-9-15,-42-26-25 16,0 1-31-16,2 4-28 16,-4 2-34-16,-6 3-19 15,-8-2-14-15,0 4-45 16,-4-8-20-16,-2-5-56 15,0-8-22-15,4-9-63 16,-6-13-7-16</inkml:trace>
  <inkml:trace contextRef="#ctx0" brushRef="#br0" timeOffset="115825.18">24228 10994 1073 0,'22'30'204'0,"-13"-25"113"16,18 11-324-16,10 3-43 16,13 4-6-16,-1-1-9 15,4-3-4-15,-11-3 16 16,-4 0 23-16,-12-4 37 0,-1 1 28 15,-9 3 14-15,-3 4 3 16,-2 1-6-16,-3 5-11 16,-2 2-18-16,-4 8-30 15,-5 4-24-15,-8 12-59 16,-6 1-46-16,-14 13-118 16,-2-8-23-16,-7 2-51 15</inkml:trace>
  <inkml:trace contextRef="#ctx0" brushRef="#br0" timeOffset="117288.59">24656 10505 487 0,'-6'-6'123'16,"-3"2"42"-16,3-1-146 16,-1 2 2-16,1 0-3 15,3 0-5-15,-3 2 0 16,4-1 13-16,-1 1 2 15,1 0 5-15,1 1-2 0,1 1 7 16,-3 0-9-16,0 2 7 16,0 2-3-16,-4 6 9 15,-1 3-5-15,-28 48 3 16,30-43-11-16,-1 5 1 16,4 2-10-16,1 10 2 15,2 2-3-15,0 12 6 16,0 3-4-16,0 17 2 15,0-3-5-15,0 16-2 16,-6-7-7-16,1 14 0 16,-3-14-5-16,-2 12 8 15,0-14 3-15,0 11 2 16,1-12-1-16,-3 3 1 16,5-12-9-16,-2 3-3 15,3-13-4-15,-5 3 0 16,2-6-1-16,-1 8 1 15,-3-8 0-15,-1 7 1 16,4-7-1-16,-3 6 2 16,6-13-1-16,1 1 2 0,6-10-2 15,0 0 0-15,7-9 0 16,-1 2-2-16,3-7-4 16,0-2-6-16,-2-5-6 15,2-2-7-15,-9-6-7 16,1 0-17-16,-5-1-7 15,2-5-28-15,-1 0-5 0,-1 0-3 16,0 0 10-16,-5-1-26 16,-3-1-1-16,5 1-102 15,4 0-3-15</inkml:trace>
  <inkml:trace contextRef="#ctx0" brushRef="#br0" timeOffset="121258.76">27140 10515 38 0,'-1'-1'138'0,"1"-2"-30"16,0 0 0-16,0 0-17 15,0 1-44-15,0-1-13 16,0 0-15-16,0 1 6 16,0-1 6-16,0 0 16 0,0 0-2 15,0 0 1-15,0 0-8 16,0 1-10-16,0 1-17 16,0 0-7-16,0-1-5 15,1 1-1-15,0-1 3 16,1 1 7-16,-1-1 3 0,2 1 3 15,-3-1 0-15,3 1-2 16,0-1-5-16,0 1-4 16,0 0-3-16,1-1 0 15,-2 1 2-15,-1 1 8 16,1 0 5-16,-1 0 4 16,1 0-1-16,-1 0-1 15,1 0-8-15,-1 0-4 16,2 1-4-16,-2 1 2 15,2-1 1-15,0 0-1 16,2 1-1-16,-1-1 1 16,0 2 0-16,1 0 6 15,1 0 4-15,-5 0 7 16,2 0 3-16,0 1 2 16,0 1-5-16,-2-1-2 15,1 0-6-15,1 1-2 16,-3-1-4-16,0 2 2 15,1 0-1-15,1 0 3 0,-2 1 3 16,1 2 4-16,1-2 1 16,-1 5 0-16,2 2-3 15,9 46-3-15,-11-44-4 16,-2 3 1-16,-2-3 1 16,0 6 5-16,-3-6-1 0,-3 2 1 15,3-2-3-15,0 1-2 16,1-5-5-16,-3 7 0 15,4-2-1-15,1 2-1 16,-3 2 0-16,2 5-1 16,1-2 0-16,0 6-2 15,-3-2 1-15,2 3 0 16,-1-2 1-16,1-2-2 16,1-6 1-16,0 1 0 15,2-2-1-15,1 2 0 16,0 0 0-16,0 4 0 15,0-1 1-15,0 1-1 16,0-1 1-16,-2 3-1 16,2-2 0-16,0 2 1 15,0-3-1-15,3 2 2 16,0 0 1-16,1 0 0 16,2 1 0-16,2 4 1 15,-3-2-2-15,3 2-1 16,-1-8 0-16,3 6 0 0,0-8 0 15,1-1 2-15,-3-2 1 16,3 2-1-16,-4-7 1 16,0 5-1-16,-1-3-1 15,-2 2-1-15,2-5 0 0,-1 5 0 16,2-2 0-16,-1 4 0 16,0-2-1-16,1 2 1 15,0-1 0-15,-1 0-1 16,1-6 1-16,1 3 0 15,-1-4-1-15,2-2 1 16,1 0-1-16,-3 2 0 16,1-3 0-16,0 4 0 15,0-1 0-15,-4 4 0 16,-1 0 0-16,1 3 0 16,-2 0 0-16,-4 1 2 15,4-1 0-15,-8 3 0 16,0-3 1-16,0 1 0 15,2-2-1-15,-3 1 0 16,4-5-1-16,-2-3 1 16,2-3 0-16,0 1 0 15,3-6 0-15,-1-3-1 16,1 0 0-16,-2 2-1 16,1-1 0-16,0 0 1 0,-1 2-1 15,1 0 1-15,-1 2-1 16,-1-1 1-16,0 0-1 15,-1 1 0-15,0-1 0 16,1 2-1-16,-3 0 0 0,1 0 0 16,1 0-1-16,0 2 1 15,-1 1 0-15,1 1-1 16,-15 41 0-16,19-42 0 16,0-2 1-16,-3-1-5 15,3-6-4-15,0 2-21 16,0-1-15-16,0 1-45 15,3-1-34-15,-3 2-137 16,3 0-8-16,1 1-60 16</inkml:trace>
  <inkml:trace contextRef="#ctx0" brushRef="#br0" timeOffset="133694.01">24767 12125 291 0,'7'-10'81'15,"-4"-3"29"-15,10-3-71 16,7-1 5-16,10-2 3 15,0 1-1-15,13-3 7 16,0 5-10-16,13-4-2 16,-1 4-9-16,13-2-6 15,0 0-13-15,20 1 2 0,-1 1-2 16,26 0 1 0,-2 7-2-16,20 5-1 0,-8 7-6 15,21 2-4-15,-13 7 0 16,18 1-1-16,-10 0 1 15,22-1-1-15,-14-2 1 0,15 1-1 16,-15-6 1-16,17 0-2 16,-23-2-1-16,11-3-3 15,-22 0 0-15,13 0 0 16,-22-2 1-16,12-1 3 16,-15 3 2-16,14-1 0 15,-17-1 1-15,13-1-1 16,-12 2 0-16,11-2 0 15,-15 0-1-15,5-3 1 16,-18 0 1-16,-1 1 4 16,-19-3 3-16,8 1 4 15,-11 0 0-15,3 2-1 16,-12 0-4-16,8 0-5 16,-20 5-2-16,5-1-2 15,-6-1 0-15,1 2-2 16,-8-1 1-16,1-2-3 15,-4 1-1-15,-4-1-11 16,-10-1-8-16,-1 1-24 0,-10-1-7 16,-6-1-3-16,-4 1 10 15,-4-3 6-15,-8-2 10 16,-9-6-5-16,-8 4-3 16,-13-5-4-16,-2 5 0 15,-16 3 15-15,5 5 12 16,-19 1 2-16,4 4 9 0,-19 2 0 15,4-1 1-15,-23-6 4 16,2-1 5-16,-22-6 0 16,3-4-2-16,-27-2-2 15,12 3-16-15,-35-9-59 16,9 5-4-16,-31-5-33 16</inkml:trace>
  <inkml:trace contextRef="#ctx0" brushRef="#br0" timeOffset="133770.75">27066 11570 49 0,'-141'13'8'0,"-5"8"-8"16,27 1-10-16</inkml:trace>
  <inkml:trace contextRef="#ctx0" brushRef="#br0" timeOffset="133873.47">26169 11786 88 0,'-8'8'34'0,"11"0"-1"16,11 1-23-16,21 3-23 0,10 4-13 15,25 1-8-15,9-1-11 16</inkml:trace>
  <inkml:trace contextRef="#ctx0" brushRef="#br0" timeOffset="145896.26">19102 4958 390 0,'1'3'81'0,"-1"-1"39"15,0-1-112-15,-1-1-4 0,-2 0 10 16,-1 0 8-16,-2 0 19 16,-15 0 7-16,-52-1 9 15,47-7-7-15,0 0-4 16,3 0-21-16,-7 1-9 16,4-2-11-16,-7 2-8 15,0 3-6-15,-9-1-2 16,3 2-1-16,-11 2 0 15,0 2 5-15,-5 1 4 16,4-1 2-16,-10 4 3 16,9-3 2-16,-2 0 2 15,3 1 0-15,0 3 2 16,8 0-1-16,-7 4-1 16,6 0-2-16,-7 6-2 15,1-1 0-15,1 5-2 16,1 0 1-16,-11 5-1 15,8-3 0-15,-6 9-1 16,2-5 1-16,-7 8 0 16,13-5-1-16,-4 7 0 0,8-5 0 15,-3 4-1-15,7-4 1 16,0 1-2-16,9-3 0 16,-3 0 0-16,12-3 1 15,-1 4-1-15,10-6 0 0,5 6 0 16,6-1-1-16,10 4 3 15,6-3 1-15,11 2 2 16,9-2 1-16,5 1 1 16,3-5-2-16,12 4-1 15,-4-4 0-15,10-1 0 16,1-5 0-16,10 0 0 16,-5-8-6-16,14-2-2 15,-10-7-1-15,14-3-1 16,-9-6 1-16,12-7 6 15,-7 0 2-15,15-7 1 16,-13-1 0-16,7-6 0 16,-12 5 0-16,6-8 0 15,-17 6 0-15,5 3 0 16,-8 5 1-16,3 0-1 16,-11 7 1-16,6-1-1 15,-9 3 0-15,-1-3 0 16,-12 1 1-16,-5-1 1 15,-8 1 0-15,-3-1 9 0,-4 1 3 16,1 0 4-16,-9-3 0 16,2-2 5-16,-2 2-6 15,-7-7 0-15,-6 0-3 16,1-4 2-16,-1 0-5 0,-4-7-2 16,-2 1-2-16,-2-7 2 15,-5 2 0-15,-2-7 7 16,5 6 2-16,-2-7-1 15,4 7-1-15,-2-3-2 16,2 7-8-16,-3-5-4 16,-1 5-4-16,-1-1-2 15,3 4-2-15,-12-7-3 16,5 6 2-16,-9 0-26 16,1 3-8-16,-3 1 1 15,0 4 2-15,-4 4-3 16,3 2 25-16,-6 5 7 15,8 6-8-15,-1 2-39 16,9 4-40-16,2 6-95 16,8 6-16-16</inkml:trace>
  <inkml:trace contextRef="#ctx0" brushRef="#br0" timeOffset="147278.64">20785 4881 249 0,'-6'-4'147'0,"-3"-1"8"16,-1-1-88-16,-2 2-33 15,-1 1-22-15,-6-3-20 16,0 0-20-16,-4 1 38 16,-5-1 5-16,-2 1 4 15,-2 1 0-15,-5 2-1 16,2 2-7-16,-3 2-5 16,-6 2-5-16,-4 5-2 15,4 1 0-15,-5 3 0 16,-1 2 1-16,0 4 2 15,7 0 2-15,-7 4 2 16,8 2 0-16,-8 4 7 16,5 0 1-16,0 7 1 15,4 0-2-15,-3 1 1 0,10-2-3 16,-1 2-2-16,6-4-1 16,-4 0 0-16,5-2-3 15,-4 5-1-15,4-5-3 16,-9 5 0-16,8-2 0 0,-3 1 0 15,7-3-1-15,-1 0 0 16,9-3 0-16,3-1-2 16,11-4 0-16,6 2 2 15,8-4 0-15,5 1 1 16,7-1 2-16,8 1 0 16,2-2 0-16,11 1-2 15,1-3 1-15,9-3-2 16,-6-2 1-16,8-1 0 15,-11-5 0-15,9 0 0 16,-9 3 0-16,9-4 0 16,-8-4 0-16,8 0 3 15,-9-3 1-15,7-6 2 16,-2-3 0-16,13-5 3 16,-6-5 0-16,8-6 2 15,-3 1 0-15,8-5 3 16,-13 2-1-16,13-4 1 15,-10 5-4-15,8-4-1 16,-6 3-3-16,5-7-2 0,-16 6-2 16,1-5 0-16,-14 5 0 15,-3-3 1-15,-10 7 0 16,-1-6 2-16,-10 4 1 16,-2-12 10-16,-9 3-1 0,-2-10 0 15,-7-2-3-15,-5-8 0 16,-2 4-9-16,-6-11 2 15,-3 4 7-15,-12 0 8 16,2 7 7-16,-9-1 9 16,-1 13-2-16,-8 4-7 15,3 12-9-15,-10 2-8 16,5 12-11-16,-12 5-3 16,2 7-1-16,-3 4-1 15,6 2 2-15,-8 3-1 16,9-1-2-16,2 3-23 15,7-3-22-15,1 2-64 16,13-2-61-16,5 2-82 16,7-6-32-16</inkml:trace>
  <inkml:trace contextRef="#ctx0" brushRef="#br0" timeOffset="166726.73">20999 5039 200 0,'8'-6'123'0,"-2"-2"15"16,-5 1-43-16,-1 0 5 15,0 1-18-15,0 5-7 16,-1-2-24-16,1-2 1 16,0 1-14-16,0-2 0 15,-3-6-7-15,0-8-1 16,-12-43-10-16,1 41-6 16,-2 6-7-16,-9-1-4 15,-2 2-3-15,-8 3-2 16,0 2 1-16,-5 4-1 15,2 2 3-15,-3 2-2 16,3 2 2-16,-2 5 0 16,5-2 1-16,-3 3 7 0,3 1 6 15,-4 0 7-15,4 1 3 16,-10 2 0-16,2 0-5 16,-8 3-5-16,3 0-6 15,-6 5-2-15,7-1 0 16,-7 7 1-16,11 0-1 0,-10 11 0 15,8 0-2-15,-6 12-3 16,4-2-1-16,-4 11-2 16,3-8 1-16,-6 8 0 15,6-13 1-15,-5 8-1 16,8-11 1-16,0 5 0 16,9-8-1-16,4 3 1 15,8-7-1-15,3-1-1 16,8-6 0-16,4 2 0 15,8-1 0-15,5 6 2 16,3-3 2-16,8 8 1 16,1-7 1-16,9 4-1 15,1-3 0-15,8-1-2 16,-2-8 0-16,12 5-1 16,2-8 1-16,8-1-1 15,-5-4 2-15,10-5 1 16,0-6 1-16,5-4-1 15,-3-1 1-15,11-2-2 16,-5 0-1-16,12 0-1 0,-8 0 0 16,11-1 1-16,-12-6 0 15,9-4 1-15,-12-3 0 16,5-8 0-16,-8-4 1 16,9-6-1-16,-10-3 1 0,7-7 0 15,-12-1-1 1,5-8 1-16,-11 6-1 0,8-7 0 15,-10 5-1-15,4-4 0 16,-13 7 0-16,1-1 1 16,-14 6 1-16,-6 0 2 15,-9 7 3-15,-6-5 1 16,-7 5 1-16,-7-1 1 16,-2 1-3-16,-10-5-2 15,-3 5-3-15,-7-4 1 16,0 4-1-16,-9-5 0 15,0 7 0-15,-2-4 0 16,4 8-3-16,-5-5-2 16,2 11 1-16,-10 0-5 15,3 2-2-15,-11-1 0 16,1 5 1-16,-5-1-1 16,4 5 5-16,-7 0 1 15,4 6 1-15,-6 0-1 16,7 7 1-16,-6 2-2 0,8 7 0 15,-2 3-1-15,6 2 0 16,-7 1 0-16,6 1 1 16,-1 2-1-16,8 1 2 15,-8 3-2-15,5-1 1 16,-4 7-1-16,1 1 1 0,-11 9-1 16,7 2 1-16,-4 8-1 15,10-1 0-15,3 9-2 16,10-4 2-16,11 7-2 15,11-7 0-15,8 9 0 16,6-10 1-16,9 10 0 16,5-10 2-16,7 8 0 15,3-11 1-15,9 1-10 16,-1-9-3-16,11-1-20 16,3-7-12-16,4 2-53 15,0-9-36-15,15 1-124 16,-5-3-8-16</inkml:trace>
  <inkml:trace contextRef="#ctx0" brushRef="#br0" timeOffset="193186.35">15952 5205 536 0,'15'-4'414'0,"-8"-10"-101"16,-8 1-51-16,-5-1-325 15,-3 2-14-15,-10-5 5 16,-9 2 11-16,-15-7 64 15,-4 2 49-15,-12-5 32 16,4 4 1-16,-6-2-5 16,8 4-30-16,-10-1-17 15,5 2-25-15,-11-2-6 16,2 2-5-16,-16 1 1 16,4 5-1-16,-16 0 2 15,6 6-1-15,-14 1 1 16,6 3 0-16,-18 4 1 15,10 3-1-15,-12 3 15 0,15 0 0 16,-9 6 2-16,21 3-1 16,-17 11 0-16,12 1-14 15,-14 16 0-15,11 2-2 16,-10 13 2-16,20-2-1 16,-12 17 1-16,15-7-2 15,-6 17 0-15,17-6-2 16,1 21 0-16,20-5-1 0,13 12 2 15,10-14-1-15,14 9 2 16,12-20 0-16,10 4 1 16,7-7-1-16,9 9-2 15,6-12-3-15,5 7-4 16,4-12-1-16,9 4 0 16,7-17 1-16,17 5 3 15,0-9 4-15,21 7 0 16,-1-5 1-16,18 9 0 15,-4-5 0-15,24 13 1 16,-8-7 0-16,17 4-2 16,-14-7-8-16,15 4-16 15,-21-12-15-15,6-2-2 16,-18-12 2-16,4-8 14 16,-23-17 22-16,12-13 29 15,-15-13 16-15,9-18 0 16,-6-7-6-16,9-20-2 0,-12-6-15 15,12-27-10-15,-11-4 2 16,9-22 5-16,-14 6 6 16,-2-17 9-16,-14 17-1 15,-3-12 3-15,-18 13-7 16,-4-14-6-16,-6 16-10 16,-7-16-3-16,-10 13-4 0,-10-16 0 15,-6 17-2-15,-15-8 0 16,-9 17 0-16,-13-2 0 15,-1 24-2-15,-17-11 1 16,2 17 1-16,-11-7 2 16,2 11 0-16,-15-5 1 15,10 14 0-15,-15-4 3 16,11 11 0-16,-11 0 3 16,4 10-1-16,-17-1 0 15,5 11-4-15,-20 4-3 16,3 12-4-16,-22 8-2 15,6 13-3-15,-25 21-4 16,8 11 0-16,-37 33 3 16,11 20-8-16,-27 32-34 15,16 7-21-15,-32 40-159 16,29 5-111-16,-31 23-31 0</inkml:trace>
  <inkml:trace contextRef="#ctx0" brushRef="#br0" timeOffset="-206953.99">19254 5018 156 0,'-19'-3'-1'0,"-37"-25"22"0,43 9-50 15,3 3-18-15,-8-4 7 16,-3 2 8-16,-10 0 14 16,-3 0 91-16,-8 0 43 15,4 4 9-15,-6 1-3 16,6 5-46-16,-7 4-17 16,9 1-25-16,-14 5-10 15,8 2-15-15,-9 0-3 16,5-1 1-16,-8 0 8 15,6 0 5-15,-15-1 4 16,6-2 1-16,-14 3-1 16,4 1-6-16,-15 0 0 15,6 5-2-15,-7 4 6 16,7 0 4-16,-6 5 9 16,12 5-2-16,-1 2-1 15,9 1-9-15,1 11-4 0,10 1-11 16,1 3 5-16,11 2 4 15,0 10 14-15,5-5 4 16,0 6 5-16,7-1-4 16,3 5-3-16,8-4-12 15,3 9-2-15,7-3-5 16,9 10-3-16,0-8-3 16,16 7-3-16,3-12-2 0,16 1-1 15,1-14 1-15,17-2-1 16,-5-15 0-16,22 2 0 15,-6-9 0-15,19-1-2 16,0-4 1-16,12-2 0 16,-9-4-2-16,12 0 0 15,-9-7 3-15,14 0-1 16,-14-4 3-16,18-3 0 16,-11-6 1-16,8-3-1 15,-18-4 0-15,7-4 1 16,-17-1 6-16,5-8 3 15,-13 1 2-15,6-5 6 16,-11 0 3-16,4-6 1 16,-15 4-1-16,5-6-3 15,-13 2-5-15,1-5-5 0,-12 6-5 16,4-10 1-16,-14 6 1 16,-1-7 1-16,-8 1 0 15,1-5-1-15,-11 7-2 16,0-12-1-16,-7 9-1 15,-8-2 1-15,-8 7-1 16,-12-5-2-16,-6 11-1 0,-8-4 3 16,-3 8 2-1,-9-2 4-15,3 4 3 0,-11 2 0 16,5 9-2-16,-7-3-4 16,3 7-4-16,-11-2-4 15,7 4 0-15,-17-2-1 16,6 4 1-16,-17-2 0 15,4 5 1-15,-5-1-1 16,12 4 0-16,-8 0 0 16,14 6-2-16,-4 5-1 15,8 7 0-15,-8 5-2 16,10 2 2-16,-3 8-2 16,10-4 4-16,-7 3-3 15,13-1 2-15,-6 9-3 16,8 0 1-16,-9 11-2 15,10-1 1-15,-8 13 0 16,10-9 3-16,-5 9 0 16,12-7 1-16,-1 5-1 15,11-14-1-15,8 10-2 0,6-7 0 16,7 4-3-16,6-4-3 16,10 8-3-16,-1-7 2 15,12 5-2-15,3-11 4 16,11 6 4-16,2-7 4 15,9 5 1-15,1-5 1 0,8 6-1 16,-8-11 1-16,8 1-1 16,-6-8 1-16,9-1-1 15,-5-10 2-15,12 1-1 16,-3-1 2-16,11-2-2 16,0-3 2-16,15 6-2 15,-6-4 1-15,10 4 0 16,-7-4 1-16,8 1-1 15,-18-4 1-15,4-3 2 16,-17-6 2-16,5-3 1 16,-11-5 2-16,9-3 1 15,-11 0-2-15,10-8-3 16,-8 2-1-16,2-7-1 16,-8 1 0-16,2-8 1 15,-8 8 3-15,-1-7 5 16,-7 2 6-16,1 0-3 15,-7 5-1-15,-1 0-2 0,-5 5-5 16,-2-2-6-16,-5 3 2 16,4-2-1-16,0 0 2 15,0-2 2-15,-1 4 4 16,4-5 2-16,-1 3-1 16,1-4-3-16,-2 3-2 15,8-7-4-15,-4 6 0 0,1-6 0 16,-6 4 1-16,2-6-1 15,-7 3 1-15,3-6-2 16,-3 1-2-16,0-8-4 16,0 2 1-16,0-5-1 15,-4 3 2-15,0-3 0 16,-4 7 4-16,-5-3-1 16,-1 9-1-16,-2 0-9 15,-3 5-3-15,-5 1-6 16,-8 1-1-16,-3-2-4 15,-6 3 7-15,-2-1 3 16,2-1 2-16,-8 4-3 16,0 2 4-16,-10 1-2 15,3 3 1-15,-9 7-1 16,3 3 3-16,-3 8-3 16,7 3-5-16,-11 10-10 15,4 3 2-15,-7 9 0 0,6 2 2 16,-14 8-4-16,3-6 1 15,-5 8-30-15,7-5-18 16,-8 2-40-16,17-1-16 16,-3 6-94-16,8-7 0 15,4 4-34-15</inkml:trace>
  <inkml:trace contextRef="#ctx0" brushRef="#br0" timeOffset="-204013.81">20544 5665 68 0,'-9'-8'115'16,"1"1"-15"-16,-4 3-4 16,5-4 7-16,1 1-26 15,0 1 7-15,-1 0-15 16,4 1 0-16,3 3-19 16,-2 1-11-16,2-1-28 0,-1 1-39 15,1-1-46-15,0 2-97 16,-2 2-9-16,-1 1-60 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4068747" cy="354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875" tIns="47439" rIns="94875" bIns="47439" numCol="1" anchor="t" anchorCtr="0" compatLnSpc="1">
            <a:prstTxWarp prst="textNoShape">
              <a:avLst/>
            </a:prstTxWarp>
          </a:bodyPr>
          <a:lstStyle>
            <a:lvl1pPr defTabSz="942924">
              <a:defRPr sz="1200">
                <a:latin typeface="Times New Roman" pitchFamily="18" charset="0"/>
              </a:defRPr>
            </a:lvl1pPr>
          </a:lstStyle>
          <a:p>
            <a:pPr>
              <a:defRPr/>
            </a:pPr>
            <a:endParaRPr lang="en-US"/>
          </a:p>
        </p:txBody>
      </p:sp>
      <p:sp>
        <p:nvSpPr>
          <p:cNvPr id="2051" name="Rectangle 3"/>
          <p:cNvSpPr>
            <a:spLocks noGrp="1" noChangeArrowheads="1"/>
          </p:cNvSpPr>
          <p:nvPr>
            <p:ph type="dt" idx="1"/>
          </p:nvPr>
        </p:nvSpPr>
        <p:spPr bwMode="auto">
          <a:xfrm>
            <a:off x="5319730" y="0"/>
            <a:ext cx="4068746" cy="354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875" tIns="47439" rIns="94875" bIns="47439" numCol="1" anchor="t" anchorCtr="0" compatLnSpc="1">
            <a:prstTxWarp prst="textNoShape">
              <a:avLst/>
            </a:prstTxWarp>
          </a:bodyPr>
          <a:lstStyle>
            <a:lvl1pPr algn="r" defTabSz="942924">
              <a:defRPr sz="1200">
                <a:latin typeface="Times New Roman" pitchFamily="18" charset="0"/>
              </a:defRPr>
            </a:lvl1pPr>
          </a:lstStyle>
          <a:p>
            <a:pPr>
              <a:defRPr/>
            </a:pPr>
            <a:endParaRPr lang="en-US"/>
          </a:p>
        </p:txBody>
      </p:sp>
      <p:sp>
        <p:nvSpPr>
          <p:cNvPr id="33796" name="Rectangle 4"/>
          <p:cNvSpPr>
            <a:spLocks noGrp="1" noRot="1" noChangeAspect="1" noChangeArrowheads="1" noTextEdit="1"/>
          </p:cNvSpPr>
          <p:nvPr>
            <p:ph type="sldImg" idx="2"/>
          </p:nvPr>
        </p:nvSpPr>
        <p:spPr bwMode="auto">
          <a:xfrm>
            <a:off x="2921000" y="534988"/>
            <a:ext cx="3548063" cy="266065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1253020" y="3373911"/>
            <a:ext cx="6882437" cy="3195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875" tIns="47439" rIns="94875" bIns="4743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0" y="6747821"/>
            <a:ext cx="4068747" cy="354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875" tIns="47439" rIns="94875" bIns="47439" numCol="1" anchor="b" anchorCtr="0" compatLnSpc="1">
            <a:prstTxWarp prst="textNoShape">
              <a:avLst/>
            </a:prstTxWarp>
          </a:bodyPr>
          <a:lstStyle>
            <a:lvl1pPr defTabSz="942924">
              <a:defRPr sz="1200">
                <a:latin typeface="Times New Roman" pitchFamily="18" charset="0"/>
              </a:defRPr>
            </a:lvl1pPr>
          </a:lstStyle>
          <a:p>
            <a:pPr>
              <a:defRPr/>
            </a:pPr>
            <a:endParaRPr lang="en-US"/>
          </a:p>
        </p:txBody>
      </p:sp>
      <p:sp>
        <p:nvSpPr>
          <p:cNvPr id="2055" name="Rectangle 7"/>
          <p:cNvSpPr>
            <a:spLocks noGrp="1" noChangeArrowheads="1"/>
          </p:cNvSpPr>
          <p:nvPr>
            <p:ph type="sldNum" sz="quarter" idx="5"/>
          </p:nvPr>
        </p:nvSpPr>
        <p:spPr bwMode="auto">
          <a:xfrm>
            <a:off x="5319730" y="6747821"/>
            <a:ext cx="4068746" cy="354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875" tIns="47439" rIns="94875" bIns="47439" numCol="1" anchor="b" anchorCtr="0" compatLnSpc="1">
            <a:prstTxWarp prst="textNoShape">
              <a:avLst/>
            </a:prstTxWarp>
          </a:bodyPr>
          <a:lstStyle>
            <a:lvl1pPr algn="r" defTabSz="942924">
              <a:defRPr sz="1200">
                <a:latin typeface="Times New Roman" pitchFamily="18" charset="0"/>
              </a:defRPr>
            </a:lvl1pPr>
          </a:lstStyle>
          <a:p>
            <a:pPr>
              <a:defRPr/>
            </a:pPr>
            <a:fld id="{EB61E3C4-61FD-4BB9-A218-8167504E3DC7}" type="slidenum">
              <a:rPr lang="en-US"/>
              <a:pPr>
                <a:defRPr/>
              </a:pPr>
              <a:t>‹#›</a:t>
            </a:fld>
            <a:endParaRPr lang="en-US"/>
          </a:p>
        </p:txBody>
      </p:sp>
    </p:spTree>
    <p:extLst>
      <p:ext uri="{BB962C8B-B14F-4D97-AF65-F5344CB8AC3E}">
        <p14:creationId xmlns:p14="http://schemas.microsoft.com/office/powerpoint/2010/main" val="19064869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defTabSz="942425">
              <a:defRPr sz="1900">
                <a:solidFill>
                  <a:schemeClr val="tx1"/>
                </a:solidFill>
                <a:latin typeface="Times New Roman" charset="0"/>
              </a:defRPr>
            </a:lvl1pPr>
            <a:lvl2pPr marL="724228" indent="-278549" defTabSz="942425">
              <a:defRPr sz="1900">
                <a:solidFill>
                  <a:schemeClr val="tx1"/>
                </a:solidFill>
                <a:latin typeface="Times New Roman" charset="0"/>
              </a:defRPr>
            </a:lvl2pPr>
            <a:lvl3pPr marL="1114196" indent="-222839" defTabSz="942425">
              <a:defRPr sz="1900">
                <a:solidFill>
                  <a:schemeClr val="tx1"/>
                </a:solidFill>
                <a:latin typeface="Times New Roman" charset="0"/>
              </a:defRPr>
            </a:lvl3pPr>
            <a:lvl4pPr marL="1559875" indent="-222839" defTabSz="942425">
              <a:defRPr sz="1900">
                <a:solidFill>
                  <a:schemeClr val="tx1"/>
                </a:solidFill>
                <a:latin typeface="Times New Roman" charset="0"/>
              </a:defRPr>
            </a:lvl4pPr>
            <a:lvl5pPr marL="2005554" indent="-222839" defTabSz="942425">
              <a:defRPr sz="1900">
                <a:solidFill>
                  <a:schemeClr val="tx1"/>
                </a:solidFill>
                <a:latin typeface="Times New Roman" charset="0"/>
              </a:defRPr>
            </a:lvl5pPr>
            <a:lvl6pPr marL="2451232" indent="-222839" defTabSz="942425" eaLnBrk="0" fontAlgn="base" hangingPunct="0">
              <a:spcBef>
                <a:spcPct val="0"/>
              </a:spcBef>
              <a:spcAft>
                <a:spcPct val="0"/>
              </a:spcAft>
              <a:defRPr sz="1900">
                <a:solidFill>
                  <a:schemeClr val="tx1"/>
                </a:solidFill>
                <a:latin typeface="Times New Roman" charset="0"/>
              </a:defRPr>
            </a:lvl6pPr>
            <a:lvl7pPr marL="2896911" indent="-222839" defTabSz="942425" eaLnBrk="0" fontAlgn="base" hangingPunct="0">
              <a:spcBef>
                <a:spcPct val="0"/>
              </a:spcBef>
              <a:spcAft>
                <a:spcPct val="0"/>
              </a:spcAft>
              <a:defRPr sz="1900">
                <a:solidFill>
                  <a:schemeClr val="tx1"/>
                </a:solidFill>
                <a:latin typeface="Times New Roman" charset="0"/>
              </a:defRPr>
            </a:lvl7pPr>
            <a:lvl8pPr marL="3342589" indent="-222839" defTabSz="942425" eaLnBrk="0" fontAlgn="base" hangingPunct="0">
              <a:spcBef>
                <a:spcPct val="0"/>
              </a:spcBef>
              <a:spcAft>
                <a:spcPct val="0"/>
              </a:spcAft>
              <a:defRPr sz="1900">
                <a:solidFill>
                  <a:schemeClr val="tx1"/>
                </a:solidFill>
                <a:latin typeface="Times New Roman" charset="0"/>
              </a:defRPr>
            </a:lvl8pPr>
            <a:lvl9pPr marL="3788268" indent="-222839" defTabSz="942425" eaLnBrk="0" fontAlgn="base" hangingPunct="0">
              <a:spcBef>
                <a:spcPct val="0"/>
              </a:spcBef>
              <a:spcAft>
                <a:spcPct val="0"/>
              </a:spcAft>
              <a:defRPr sz="1900">
                <a:solidFill>
                  <a:schemeClr val="tx1"/>
                </a:solidFill>
                <a:latin typeface="Times New Roman" charset="0"/>
              </a:defRPr>
            </a:lvl9pPr>
          </a:lstStyle>
          <a:p>
            <a:fld id="{FEA925E4-1BCE-4361-AE3A-F005448D656F}" type="slidenum">
              <a:rPr lang="en-US" sz="1200"/>
              <a:pPr/>
              <a:t>5</a:t>
            </a:fld>
            <a:endParaRPr lang="en-US" sz="1200"/>
          </a:p>
        </p:txBody>
      </p:sp>
      <p:sp>
        <p:nvSpPr>
          <p:cNvPr id="37891" name="Rectangle 2"/>
          <p:cNvSpPr>
            <a:spLocks noGrp="1" noRot="1" noChangeAspect="1" noChangeArrowheads="1" noTextEdit="1"/>
          </p:cNvSpPr>
          <p:nvPr>
            <p:ph type="sldImg"/>
          </p:nvPr>
        </p:nvSpPr>
        <p:spPr>
          <a:xfrm>
            <a:off x="2921000" y="534988"/>
            <a:ext cx="3548063" cy="2660650"/>
          </a:xfrm>
          <a:ln/>
        </p:spPr>
      </p:sp>
      <p:sp>
        <p:nvSpPr>
          <p:cNvPr id="37892" name="Rectangle 3"/>
          <p:cNvSpPr>
            <a:spLocks noGrp="1" noChangeArrowheads="1"/>
          </p:cNvSpPr>
          <p:nvPr>
            <p:ph type="body" idx="1"/>
          </p:nvPr>
        </p:nvSpPr>
        <p:spPr>
          <a:noFill/>
        </p:spPr>
        <p:txBody>
          <a:bodyPr/>
          <a:lstStyle/>
          <a:p>
            <a:endParaRPr lang="en-US">
              <a:latin typeface="Times New Roman"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defTabSz="942425">
              <a:defRPr sz="1900">
                <a:solidFill>
                  <a:schemeClr val="tx1"/>
                </a:solidFill>
                <a:latin typeface="Times New Roman" charset="0"/>
              </a:defRPr>
            </a:lvl1pPr>
            <a:lvl2pPr marL="724228" indent="-278549" defTabSz="942425">
              <a:defRPr sz="1900">
                <a:solidFill>
                  <a:schemeClr val="tx1"/>
                </a:solidFill>
                <a:latin typeface="Times New Roman" charset="0"/>
              </a:defRPr>
            </a:lvl2pPr>
            <a:lvl3pPr marL="1114196" indent="-222839" defTabSz="942425">
              <a:defRPr sz="1900">
                <a:solidFill>
                  <a:schemeClr val="tx1"/>
                </a:solidFill>
                <a:latin typeface="Times New Roman" charset="0"/>
              </a:defRPr>
            </a:lvl3pPr>
            <a:lvl4pPr marL="1559875" indent="-222839" defTabSz="942425">
              <a:defRPr sz="1900">
                <a:solidFill>
                  <a:schemeClr val="tx1"/>
                </a:solidFill>
                <a:latin typeface="Times New Roman" charset="0"/>
              </a:defRPr>
            </a:lvl4pPr>
            <a:lvl5pPr marL="2005554" indent="-222839" defTabSz="942425">
              <a:defRPr sz="1900">
                <a:solidFill>
                  <a:schemeClr val="tx1"/>
                </a:solidFill>
                <a:latin typeface="Times New Roman" charset="0"/>
              </a:defRPr>
            </a:lvl5pPr>
            <a:lvl6pPr marL="2451232" indent="-222839" defTabSz="942425" eaLnBrk="0" fontAlgn="base" hangingPunct="0">
              <a:spcBef>
                <a:spcPct val="0"/>
              </a:spcBef>
              <a:spcAft>
                <a:spcPct val="0"/>
              </a:spcAft>
              <a:defRPr sz="1900">
                <a:solidFill>
                  <a:schemeClr val="tx1"/>
                </a:solidFill>
                <a:latin typeface="Times New Roman" charset="0"/>
              </a:defRPr>
            </a:lvl6pPr>
            <a:lvl7pPr marL="2896911" indent="-222839" defTabSz="942425" eaLnBrk="0" fontAlgn="base" hangingPunct="0">
              <a:spcBef>
                <a:spcPct val="0"/>
              </a:spcBef>
              <a:spcAft>
                <a:spcPct val="0"/>
              </a:spcAft>
              <a:defRPr sz="1900">
                <a:solidFill>
                  <a:schemeClr val="tx1"/>
                </a:solidFill>
                <a:latin typeface="Times New Roman" charset="0"/>
              </a:defRPr>
            </a:lvl7pPr>
            <a:lvl8pPr marL="3342589" indent="-222839" defTabSz="942425" eaLnBrk="0" fontAlgn="base" hangingPunct="0">
              <a:spcBef>
                <a:spcPct val="0"/>
              </a:spcBef>
              <a:spcAft>
                <a:spcPct val="0"/>
              </a:spcAft>
              <a:defRPr sz="1900">
                <a:solidFill>
                  <a:schemeClr val="tx1"/>
                </a:solidFill>
                <a:latin typeface="Times New Roman" charset="0"/>
              </a:defRPr>
            </a:lvl8pPr>
            <a:lvl9pPr marL="3788268" indent="-222839" defTabSz="942425" eaLnBrk="0" fontAlgn="base" hangingPunct="0">
              <a:spcBef>
                <a:spcPct val="0"/>
              </a:spcBef>
              <a:spcAft>
                <a:spcPct val="0"/>
              </a:spcAft>
              <a:defRPr sz="1900">
                <a:solidFill>
                  <a:schemeClr val="tx1"/>
                </a:solidFill>
                <a:latin typeface="Times New Roman" charset="0"/>
              </a:defRPr>
            </a:lvl9pPr>
          </a:lstStyle>
          <a:p>
            <a:fld id="{80969900-E07E-4C87-8643-B514010AED67}" type="slidenum">
              <a:rPr lang="en-US" sz="1200"/>
              <a:pPr/>
              <a:t>6</a:t>
            </a:fld>
            <a:endParaRPr lang="en-US" sz="1200"/>
          </a:p>
        </p:txBody>
      </p:sp>
      <p:sp>
        <p:nvSpPr>
          <p:cNvPr id="39939" name="Rectangle 2"/>
          <p:cNvSpPr>
            <a:spLocks noGrp="1" noRot="1" noChangeAspect="1" noChangeArrowheads="1" noTextEdit="1"/>
          </p:cNvSpPr>
          <p:nvPr>
            <p:ph type="sldImg"/>
          </p:nvPr>
        </p:nvSpPr>
        <p:spPr>
          <a:xfrm>
            <a:off x="2921000" y="534988"/>
            <a:ext cx="3548063" cy="2660650"/>
          </a:xfrm>
          <a:ln/>
        </p:spPr>
      </p:sp>
      <p:sp>
        <p:nvSpPr>
          <p:cNvPr id="39940" name="Rectangle 3"/>
          <p:cNvSpPr>
            <a:spLocks noGrp="1" noChangeArrowheads="1"/>
          </p:cNvSpPr>
          <p:nvPr>
            <p:ph type="body" idx="1"/>
          </p:nvPr>
        </p:nvSpPr>
        <p:spPr>
          <a:noFill/>
        </p:spPr>
        <p:txBody>
          <a:bodyPr/>
          <a:lstStyle/>
          <a:p>
            <a:r>
              <a:rPr lang="en-US">
                <a:latin typeface="Times New Roman" charset="0"/>
              </a:rPr>
              <a:t>Notice that the denominator is just P(X) – constant wrt </a:t>
            </a:r>
            <a:r>
              <a:rPr lang="en-US">
                <a:latin typeface="Times New Roman" charset="0"/>
                <a:sym typeface="Symbol" pitchFamily="18" charset="2"/>
              </a:rPr>
              <a:t>. It serves the purpose of normalizing the distribution of P(|X) i.e. making sure it sums/integrates to 1</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840038"/>
            <a:ext cx="10363200" cy="1960562"/>
          </a:xfrm>
        </p:spPr>
        <p:txBody>
          <a:bodyPr/>
          <a:lstStyle/>
          <a:p>
            <a:r>
              <a:rPr lang="en-US"/>
              <a:t>Click to edit Master title style</a:t>
            </a:r>
          </a:p>
        </p:txBody>
      </p:sp>
      <p:sp>
        <p:nvSpPr>
          <p:cNvPr id="3" name="Subtitle 2"/>
          <p:cNvSpPr>
            <a:spLocks noGrp="1"/>
          </p:cNvSpPr>
          <p:nvPr>
            <p:ph type="subTitle" idx="1"/>
          </p:nvPr>
        </p:nvSpPr>
        <p:spPr>
          <a:xfrm>
            <a:off x="1828800" y="5181600"/>
            <a:ext cx="8534400" cy="23368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01A5A4F1-15BC-48F7-B213-64E62EF8391C}" type="slidenum">
              <a:rPr lang="en-US"/>
              <a:pPr>
                <a:defRPr/>
              </a:pPr>
              <a:t>‹#›</a:t>
            </a:fld>
            <a:endParaRPr lang="en-US"/>
          </a:p>
        </p:txBody>
      </p:sp>
    </p:spTree>
    <p:extLst>
      <p:ext uri="{BB962C8B-B14F-4D97-AF65-F5344CB8AC3E}">
        <p14:creationId xmlns:p14="http://schemas.microsoft.com/office/powerpoint/2010/main" val="7167259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5B5C645E-7ADC-4DB3-A04A-61AB9029A981}" type="slidenum">
              <a:rPr lang="en-US"/>
              <a:pPr>
                <a:defRPr/>
              </a:pPr>
              <a:t>‹#›</a:t>
            </a:fld>
            <a:endParaRPr lang="en-US"/>
          </a:p>
        </p:txBody>
      </p:sp>
    </p:spTree>
    <p:extLst>
      <p:ext uri="{BB962C8B-B14F-4D97-AF65-F5344CB8AC3E}">
        <p14:creationId xmlns:p14="http://schemas.microsoft.com/office/powerpoint/2010/main" val="20229466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1" y="812800"/>
            <a:ext cx="2590800" cy="7315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1" y="812800"/>
            <a:ext cx="7501467" cy="7315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0763521B-3648-4F65-B3B8-E28FFA36B828}" type="slidenum">
              <a:rPr lang="en-US"/>
              <a:pPr>
                <a:defRPr/>
              </a:pPr>
              <a:t>‹#›</a:t>
            </a:fld>
            <a:endParaRPr lang="en-US"/>
          </a:p>
        </p:txBody>
      </p:sp>
    </p:spTree>
    <p:extLst>
      <p:ext uri="{BB962C8B-B14F-4D97-AF65-F5344CB8AC3E}">
        <p14:creationId xmlns:p14="http://schemas.microsoft.com/office/powerpoint/2010/main" val="26119566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57A4D84A-47D0-49D6-B4D8-CF0B5881AC8C}" type="slidenum">
              <a:rPr lang="en-US"/>
              <a:pPr>
                <a:defRPr/>
              </a:pPr>
              <a:t>‹#›</a:t>
            </a:fld>
            <a:endParaRPr lang="en-US"/>
          </a:p>
        </p:txBody>
      </p:sp>
    </p:spTree>
    <p:extLst>
      <p:ext uri="{BB962C8B-B14F-4D97-AF65-F5344CB8AC3E}">
        <p14:creationId xmlns:p14="http://schemas.microsoft.com/office/powerpoint/2010/main" val="2971538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379" y="5875338"/>
            <a:ext cx="10363200" cy="181610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2379" y="3875088"/>
            <a:ext cx="10363200" cy="20002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DDE55C32-50DB-4E13-9C8D-441F24F59055}" type="slidenum">
              <a:rPr lang="en-US"/>
              <a:pPr>
                <a:defRPr/>
              </a:pPr>
              <a:t>‹#›</a:t>
            </a:fld>
            <a:endParaRPr lang="en-US"/>
          </a:p>
        </p:txBody>
      </p:sp>
    </p:spTree>
    <p:extLst>
      <p:ext uri="{BB962C8B-B14F-4D97-AF65-F5344CB8AC3E}">
        <p14:creationId xmlns:p14="http://schemas.microsoft.com/office/powerpoint/2010/main" val="38584751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2641600"/>
            <a:ext cx="5046133"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31467" y="2641600"/>
            <a:ext cx="5046133"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7" name="Rectangle 6"/>
          <p:cNvSpPr>
            <a:spLocks noGrp="1" noChangeArrowheads="1"/>
          </p:cNvSpPr>
          <p:nvPr>
            <p:ph type="sldNum" sz="quarter" idx="12"/>
          </p:nvPr>
        </p:nvSpPr>
        <p:spPr>
          <a:ln/>
        </p:spPr>
        <p:txBody>
          <a:bodyPr/>
          <a:lstStyle>
            <a:lvl1pPr>
              <a:defRPr/>
            </a:lvl1pPr>
          </a:lstStyle>
          <a:p>
            <a:pPr>
              <a:defRPr/>
            </a:pPr>
            <a:fld id="{43298795-3B2E-4263-8D2D-22AB607BA383}" type="slidenum">
              <a:rPr lang="en-US"/>
              <a:pPr>
                <a:defRPr/>
              </a:pPr>
              <a:t>‹#›</a:t>
            </a:fld>
            <a:endParaRPr lang="en-US"/>
          </a:p>
        </p:txBody>
      </p:sp>
    </p:spTree>
    <p:extLst>
      <p:ext uri="{BB962C8B-B14F-4D97-AF65-F5344CB8AC3E}">
        <p14:creationId xmlns:p14="http://schemas.microsoft.com/office/powerpoint/2010/main" val="28459128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366713"/>
            <a:ext cx="10972800" cy="1524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2046288"/>
            <a:ext cx="5387623"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900364"/>
            <a:ext cx="5387623"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4780" y="2046288"/>
            <a:ext cx="5387621"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4780" y="2900364"/>
            <a:ext cx="5387621"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9" name="Rectangle 6"/>
          <p:cNvSpPr>
            <a:spLocks noGrp="1" noChangeArrowheads="1"/>
          </p:cNvSpPr>
          <p:nvPr>
            <p:ph type="sldNum" sz="quarter" idx="12"/>
          </p:nvPr>
        </p:nvSpPr>
        <p:spPr>
          <a:ln/>
        </p:spPr>
        <p:txBody>
          <a:bodyPr/>
          <a:lstStyle>
            <a:lvl1pPr>
              <a:defRPr/>
            </a:lvl1pPr>
          </a:lstStyle>
          <a:p>
            <a:pPr>
              <a:defRPr/>
            </a:pPr>
            <a:fld id="{1D480316-EBDF-4302-BE58-CFA8EC57AFCD}" type="slidenum">
              <a:rPr lang="en-US"/>
              <a:pPr>
                <a:defRPr/>
              </a:pPr>
              <a:t>‹#›</a:t>
            </a:fld>
            <a:endParaRPr lang="en-US"/>
          </a:p>
        </p:txBody>
      </p:sp>
    </p:spTree>
    <p:extLst>
      <p:ext uri="{BB962C8B-B14F-4D97-AF65-F5344CB8AC3E}">
        <p14:creationId xmlns:p14="http://schemas.microsoft.com/office/powerpoint/2010/main" val="28467759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5" name="Rectangle 6"/>
          <p:cNvSpPr>
            <a:spLocks noGrp="1" noChangeArrowheads="1"/>
          </p:cNvSpPr>
          <p:nvPr>
            <p:ph type="sldNum" sz="quarter" idx="12"/>
          </p:nvPr>
        </p:nvSpPr>
        <p:spPr>
          <a:ln/>
        </p:spPr>
        <p:txBody>
          <a:bodyPr/>
          <a:lstStyle>
            <a:lvl1pPr>
              <a:defRPr/>
            </a:lvl1pPr>
          </a:lstStyle>
          <a:p>
            <a:pPr>
              <a:defRPr/>
            </a:pPr>
            <a:fld id="{D95CE3B1-1561-483C-832A-2F7CA3C1F1F4}" type="slidenum">
              <a:rPr lang="en-US"/>
              <a:pPr>
                <a:defRPr/>
              </a:pPr>
              <a:t>‹#›</a:t>
            </a:fld>
            <a:endParaRPr lang="en-US"/>
          </a:p>
        </p:txBody>
      </p:sp>
    </p:spTree>
    <p:extLst>
      <p:ext uri="{BB962C8B-B14F-4D97-AF65-F5344CB8AC3E}">
        <p14:creationId xmlns:p14="http://schemas.microsoft.com/office/powerpoint/2010/main" val="42859270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4" name="Rectangle 6"/>
          <p:cNvSpPr>
            <a:spLocks noGrp="1" noChangeArrowheads="1"/>
          </p:cNvSpPr>
          <p:nvPr>
            <p:ph type="sldNum" sz="quarter" idx="12"/>
          </p:nvPr>
        </p:nvSpPr>
        <p:spPr>
          <a:ln/>
        </p:spPr>
        <p:txBody>
          <a:bodyPr/>
          <a:lstStyle>
            <a:lvl1pPr>
              <a:defRPr/>
            </a:lvl1pPr>
          </a:lstStyle>
          <a:p>
            <a:pPr>
              <a:defRPr/>
            </a:pPr>
            <a:fld id="{00F94DA9-2BAB-4C31-8F5E-7A7B9EB27A84}" type="slidenum">
              <a:rPr lang="en-US"/>
              <a:pPr>
                <a:defRPr/>
              </a:pPr>
              <a:t>‹#›</a:t>
            </a:fld>
            <a:endParaRPr lang="en-US"/>
          </a:p>
        </p:txBody>
      </p:sp>
    </p:spTree>
    <p:extLst>
      <p:ext uri="{BB962C8B-B14F-4D97-AF65-F5344CB8AC3E}">
        <p14:creationId xmlns:p14="http://schemas.microsoft.com/office/powerpoint/2010/main" val="1597090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363538"/>
            <a:ext cx="4010379" cy="154940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4" y="363538"/>
            <a:ext cx="6815666" cy="78041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1912938"/>
            <a:ext cx="4010379" cy="62547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7" name="Rectangle 6"/>
          <p:cNvSpPr>
            <a:spLocks noGrp="1" noChangeArrowheads="1"/>
          </p:cNvSpPr>
          <p:nvPr>
            <p:ph type="sldNum" sz="quarter" idx="12"/>
          </p:nvPr>
        </p:nvSpPr>
        <p:spPr>
          <a:ln/>
        </p:spPr>
        <p:txBody>
          <a:bodyPr/>
          <a:lstStyle>
            <a:lvl1pPr>
              <a:defRPr/>
            </a:lvl1pPr>
          </a:lstStyle>
          <a:p>
            <a:pPr>
              <a:defRPr/>
            </a:pPr>
            <a:fld id="{F2B9D18D-B105-4ADD-A1F0-878B15CE6621}" type="slidenum">
              <a:rPr lang="en-US"/>
              <a:pPr>
                <a:defRPr/>
              </a:pPr>
              <a:t>‹#›</a:t>
            </a:fld>
            <a:endParaRPr lang="en-US"/>
          </a:p>
        </p:txBody>
      </p:sp>
    </p:spTree>
    <p:extLst>
      <p:ext uri="{BB962C8B-B14F-4D97-AF65-F5344CB8AC3E}">
        <p14:creationId xmlns:p14="http://schemas.microsoft.com/office/powerpoint/2010/main" val="42837050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423" y="6400800"/>
            <a:ext cx="7315200" cy="7556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90423" y="817563"/>
            <a:ext cx="7315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90423" y="7156450"/>
            <a:ext cx="7315200" cy="10731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7" name="Rectangle 6"/>
          <p:cNvSpPr>
            <a:spLocks noGrp="1" noChangeArrowheads="1"/>
          </p:cNvSpPr>
          <p:nvPr>
            <p:ph type="sldNum" sz="quarter" idx="12"/>
          </p:nvPr>
        </p:nvSpPr>
        <p:spPr>
          <a:ln/>
        </p:spPr>
        <p:txBody>
          <a:bodyPr/>
          <a:lstStyle>
            <a:lvl1pPr>
              <a:defRPr/>
            </a:lvl1pPr>
          </a:lstStyle>
          <a:p>
            <a:pPr>
              <a:defRPr/>
            </a:pPr>
            <a:fld id="{D260FCE5-D214-4B9B-84C5-A1930713A570}" type="slidenum">
              <a:rPr lang="en-US"/>
              <a:pPr>
                <a:defRPr/>
              </a:pPr>
              <a:t>‹#›</a:t>
            </a:fld>
            <a:endParaRPr lang="en-US"/>
          </a:p>
        </p:txBody>
      </p:sp>
    </p:spTree>
    <p:extLst>
      <p:ext uri="{BB962C8B-B14F-4D97-AF65-F5344CB8AC3E}">
        <p14:creationId xmlns:p14="http://schemas.microsoft.com/office/powerpoint/2010/main" val="41458428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812800"/>
            <a:ext cx="103632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2641600"/>
            <a:ext cx="103632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914400" y="8331200"/>
            <a:ext cx="254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defRPr sz="1400" smtClean="0">
                <a:latin typeface="Times New Roman" pitchFamily="18" charset="0"/>
              </a:defRPr>
            </a:lvl1pPr>
          </a:lstStyle>
          <a:p>
            <a:pPr>
              <a:defRPr/>
            </a:pPr>
            <a:r>
              <a:rPr lang="en-US"/>
              <a:t>Summer Institutes</a:t>
            </a:r>
          </a:p>
        </p:txBody>
      </p:sp>
      <p:sp>
        <p:nvSpPr>
          <p:cNvPr id="1029" name="Rectangle 5"/>
          <p:cNvSpPr>
            <a:spLocks noGrp="1" noChangeArrowheads="1"/>
          </p:cNvSpPr>
          <p:nvPr>
            <p:ph type="ftr" sz="quarter" idx="3"/>
          </p:nvPr>
        </p:nvSpPr>
        <p:spPr bwMode="auto">
          <a:xfrm>
            <a:off x="4165600" y="8331200"/>
            <a:ext cx="386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lgn="ctr">
              <a:defRPr sz="1400">
                <a:latin typeface="Times New Roman" pitchFamily="18" charset="0"/>
              </a:defRPr>
            </a:lvl1pPr>
          </a:lstStyle>
          <a:p>
            <a:pPr>
              <a:defRPr/>
            </a:pPr>
            <a:r>
              <a:rPr lang="en-US"/>
              <a:t>Module 1, Session 4</a:t>
            </a:r>
          </a:p>
        </p:txBody>
      </p:sp>
      <p:sp>
        <p:nvSpPr>
          <p:cNvPr id="1030" name="Rectangle 6"/>
          <p:cNvSpPr>
            <a:spLocks noGrp="1" noChangeArrowheads="1"/>
          </p:cNvSpPr>
          <p:nvPr>
            <p:ph type="sldNum" sz="quarter" idx="4"/>
          </p:nvPr>
        </p:nvSpPr>
        <p:spPr bwMode="auto">
          <a:xfrm>
            <a:off x="8737600" y="8331200"/>
            <a:ext cx="254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lgn="r">
              <a:defRPr sz="1400">
                <a:latin typeface="Times New Roman" pitchFamily="18" charset="0"/>
              </a:defRPr>
            </a:lvl1pPr>
          </a:lstStyle>
          <a:p>
            <a:pPr>
              <a:defRPr/>
            </a:pPr>
            <a:fld id="{03D0AE02-E03F-4192-B6F4-A01EEAEE7F83}" type="slidenum">
              <a:rPr lang="en-US"/>
              <a:pPr>
                <a:defRPr/>
              </a:pPr>
              <a:t>‹#›</a:t>
            </a:fld>
            <a:endParaRPr lang="en-US"/>
          </a:p>
        </p:txBody>
      </p:sp>
      <p:sp>
        <p:nvSpPr>
          <p:cNvPr id="1031" name="AutoShape 7"/>
          <p:cNvSpPr>
            <a:spLocks noChangeArrowheads="1"/>
          </p:cNvSpPr>
          <p:nvPr/>
        </p:nvSpPr>
        <p:spPr bwMode="auto">
          <a:xfrm>
            <a:off x="677334" y="304800"/>
            <a:ext cx="10837333" cy="7924800"/>
          </a:xfrm>
          <a:prstGeom prst="roundRect">
            <a:avLst>
              <a:gd name="adj" fmla="val 16657"/>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hyperlink" Target="http://en.wikipedia.org/wiki/Beta_distribution" TargetMode="Externa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customXml" Target="../ink/ink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customXml" Target="../ink/ink2.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customXml" Target="../ink/ink3.x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0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052" name="Rectangle 2"/>
          <p:cNvSpPr>
            <a:spLocks noChangeArrowheads="1"/>
          </p:cNvSpPr>
          <p:nvPr/>
        </p:nvSpPr>
        <p:spPr bwMode="auto">
          <a:xfrm>
            <a:off x="3581400" y="2971801"/>
            <a:ext cx="5029200" cy="770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4400" b="1" dirty="0"/>
              <a:t>Estimation</a:t>
            </a:r>
          </a:p>
        </p:txBody>
      </p:sp>
      <p:sp>
        <p:nvSpPr>
          <p:cNvPr id="2053" name="Line 3"/>
          <p:cNvSpPr>
            <a:spLocks noChangeShapeType="1"/>
          </p:cNvSpPr>
          <p:nvPr/>
        </p:nvSpPr>
        <p:spPr bwMode="auto">
          <a:xfrm>
            <a:off x="3581401" y="2438400"/>
            <a:ext cx="5027613"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 name="Line 4"/>
          <p:cNvSpPr>
            <a:spLocks noChangeShapeType="1"/>
          </p:cNvSpPr>
          <p:nvPr/>
        </p:nvSpPr>
        <p:spPr bwMode="auto">
          <a:xfrm>
            <a:off x="3581401" y="2667000"/>
            <a:ext cx="5027613"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 name="Line 5"/>
          <p:cNvSpPr>
            <a:spLocks noChangeShapeType="1"/>
          </p:cNvSpPr>
          <p:nvPr/>
        </p:nvSpPr>
        <p:spPr bwMode="auto">
          <a:xfrm>
            <a:off x="3659188" y="3962400"/>
            <a:ext cx="5027612"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 name="Line 6"/>
          <p:cNvSpPr>
            <a:spLocks noChangeShapeType="1"/>
          </p:cNvSpPr>
          <p:nvPr/>
        </p:nvSpPr>
        <p:spPr bwMode="auto">
          <a:xfrm>
            <a:off x="3659188" y="4191000"/>
            <a:ext cx="5027612"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7" name="Text Box 7"/>
          <p:cNvSpPr txBox="1">
            <a:spLocks noChangeArrowheads="1"/>
          </p:cNvSpPr>
          <p:nvPr/>
        </p:nvSpPr>
        <p:spPr bwMode="auto">
          <a:xfrm>
            <a:off x="3810000" y="4419600"/>
            <a:ext cx="480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3038" indent="-173038">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buFontTx/>
              <a:buChar char="•"/>
            </a:pPr>
            <a:endParaRPr lang="en-US" sz="1400"/>
          </a:p>
        </p:txBody>
      </p:sp>
      <p:sp>
        <p:nvSpPr>
          <p:cNvPr id="205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9C8346C4-5FD9-4282-B6F7-ABE9EBA6284C}" type="slidenum">
              <a:rPr lang="en-US" sz="1400"/>
              <a:pPr/>
              <a:t>1</a:t>
            </a:fld>
            <a:endParaRPr lang="en-US" sz="14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317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31748" name="Text Box 4"/>
          <p:cNvSpPr txBox="1">
            <a:spLocks noChangeArrowheads="1"/>
          </p:cNvSpPr>
          <p:nvPr/>
        </p:nvSpPr>
        <p:spPr bwMode="auto">
          <a:xfrm>
            <a:off x="1752600" y="1371600"/>
            <a:ext cx="90678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4488" indent="-344488">
              <a:spcBef>
                <a:spcPct val="50000"/>
              </a:spcBef>
            </a:pPr>
            <a:r>
              <a:rPr lang="en-US" sz="2400" b="1" dirty="0">
                <a:solidFill>
                  <a:schemeClr val="accent2"/>
                </a:solidFill>
              </a:rPr>
              <a:t>5. </a:t>
            </a:r>
            <a:r>
              <a:rPr lang="en-US" sz="2400" dirty="0">
                <a:solidFill>
                  <a:schemeClr val="accent2"/>
                </a:solidFill>
              </a:rPr>
              <a:t>Suppose we wish to estimate the recombination fraction (</a:t>
            </a:r>
            <a:r>
              <a:rPr lang="en-US" sz="2400" dirty="0">
                <a:solidFill>
                  <a:schemeClr val="accent2"/>
                </a:solidFill>
                <a:sym typeface="Symbol" panose="05050102010706020507" pitchFamily="18" charset="2"/>
              </a:rPr>
              <a:t>) </a:t>
            </a:r>
            <a:r>
              <a:rPr lang="en-US" sz="2400" dirty="0">
                <a:solidFill>
                  <a:schemeClr val="accent2"/>
                </a:solidFill>
              </a:rPr>
              <a:t>for a particular locus. We observe N = 50 and R = 18. Several previously published studies of the recombination fraction in nearby loci (that we believe should have similar recombination fractions) have shown recombination fractions between .22 and .44. We decide to model this prior information as a beta distribution (see </a:t>
            </a:r>
            <a:r>
              <a:rPr lang="en-US" sz="2400" dirty="0">
                <a:solidFill>
                  <a:schemeClr val="accent2"/>
                </a:solidFill>
                <a:hlinkClick r:id="rId2">
                  <a:extLst>
                    <a:ext uri="{A12FA001-AC4F-418D-AE19-62706E023703}">
                      <ahyp:hlinkClr xmlns:ahyp="http://schemas.microsoft.com/office/drawing/2018/hyperlinkcolor" val="tx"/>
                    </a:ext>
                  </a:extLst>
                </a:hlinkClick>
              </a:rPr>
              <a:t>http://en.wikipedia.org/wiki/Beta_distribution</a:t>
            </a:r>
            <a:r>
              <a:rPr lang="en-US" sz="2400" dirty="0">
                <a:solidFill>
                  <a:schemeClr val="accent2"/>
                </a:solidFill>
              </a:rPr>
              <a:t>) with parameters a = 19 and b = 40:</a:t>
            </a:r>
          </a:p>
          <a:p>
            <a:pPr>
              <a:spcBef>
                <a:spcPct val="50000"/>
              </a:spcBef>
            </a:pPr>
            <a:endParaRPr lang="en-US" sz="2400" dirty="0">
              <a:solidFill>
                <a:schemeClr val="accent2"/>
              </a:solidFill>
            </a:endParaRPr>
          </a:p>
        </p:txBody>
      </p:sp>
      <p:sp>
        <p:nvSpPr>
          <p:cNvPr id="31749" name="Text Box 5"/>
          <p:cNvSpPr txBox="1">
            <a:spLocks noChangeArrowheads="1"/>
          </p:cNvSpPr>
          <p:nvPr/>
        </p:nvSpPr>
        <p:spPr bwMode="auto">
          <a:xfrm>
            <a:off x="4419600" y="533401"/>
            <a:ext cx="335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solidFill>
                  <a:schemeClr val="accent2"/>
                </a:solidFill>
              </a:rPr>
              <a:t>Extra Problems</a:t>
            </a:r>
          </a:p>
        </p:txBody>
      </p:sp>
      <p:sp>
        <p:nvSpPr>
          <p:cNvPr id="31752" name="Text Box 8"/>
          <p:cNvSpPr txBox="1">
            <a:spLocks noChangeArrowheads="1"/>
          </p:cNvSpPr>
          <p:nvPr/>
        </p:nvSpPr>
        <p:spPr bwMode="auto">
          <a:xfrm>
            <a:off x="1752600" y="5145776"/>
            <a:ext cx="8915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4488" lvl="1" indent="0">
              <a:spcBef>
                <a:spcPct val="50000"/>
              </a:spcBef>
            </a:pPr>
            <a:r>
              <a:rPr lang="en-US" sz="2400" dirty="0">
                <a:solidFill>
                  <a:schemeClr val="accent2"/>
                </a:solidFill>
              </a:rPr>
              <a:t>Find the MLE and Bayesian MAP estimators of the recombination fraction. Also find a 95% confidence interval (for the MLE) and a 95% credible interval (for the MAP)</a:t>
            </a:r>
          </a:p>
        </p:txBody>
      </p:sp>
      <p:sp>
        <p:nvSpPr>
          <p:cNvPr id="3175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A5020FF-4DCD-4CA3-95AA-E7A9D2BE56CB}" type="slidenum">
              <a:rPr lang="en-US" sz="1400"/>
              <a:pPr/>
              <a:t>10</a:t>
            </a:fld>
            <a:endParaRPr lang="en-US" sz="1400"/>
          </a:p>
        </p:txBody>
      </p:sp>
      <mc:AlternateContent xmlns:mc="http://schemas.openxmlformats.org/markup-compatibility/2006" xmlns:a14="http://schemas.microsoft.com/office/drawing/2010/main">
        <mc:Choice Requires="a14">
          <p:sp>
            <p:nvSpPr>
              <p:cNvPr id="10" name="Object 4">
                <a:extLst>
                  <a:ext uri="{FF2B5EF4-FFF2-40B4-BE49-F238E27FC236}">
                    <a16:creationId xmlns:a16="http://schemas.microsoft.com/office/drawing/2014/main" id="{568FBC5F-3E1E-4F80-944E-3CE589B1D9AB}"/>
                  </a:ext>
                </a:extLst>
              </p:cNvPr>
              <p:cNvSpPr txBox="1"/>
              <p:nvPr/>
            </p:nvSpPr>
            <p:spPr bwMode="auto">
              <a:xfrm>
                <a:off x="4140200" y="4177519"/>
                <a:ext cx="3886200" cy="994136"/>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chemeClr val="accent2"/>
                          </a:solidFill>
                          <a:latin typeface="Cambria Math" panose="02040503050406030204" pitchFamily="18" charset="0"/>
                        </a:rPr>
                        <m:t>𝑃</m:t>
                      </m:r>
                      <m:r>
                        <a:rPr lang="en-US" i="1" smtClean="0">
                          <a:solidFill>
                            <a:schemeClr val="accent2"/>
                          </a:solidFill>
                          <a:latin typeface="Cambria Math" panose="02040503050406030204" pitchFamily="18" charset="0"/>
                        </a:rPr>
                        <m:t>(</m:t>
                      </m:r>
                      <m:r>
                        <a:rPr lang="en-US" i="1" smtClean="0">
                          <a:solidFill>
                            <a:schemeClr val="accent2"/>
                          </a:solidFill>
                          <a:latin typeface="Cambria Math" panose="02040503050406030204" pitchFamily="18" charset="0"/>
                        </a:rPr>
                        <m:t>𝜃</m:t>
                      </m:r>
                      <m:r>
                        <a:rPr lang="en-US" i="1" smtClean="0">
                          <a:solidFill>
                            <a:schemeClr val="accent2"/>
                          </a:solidFill>
                          <a:latin typeface="Cambria Math" panose="02040503050406030204" pitchFamily="18" charset="0"/>
                        </a:rPr>
                        <m:t>)=</m:t>
                      </m:r>
                      <m:f>
                        <m:fPr>
                          <m:ctrlPr>
                            <a:rPr lang="en-US" i="1">
                              <a:solidFill>
                                <a:schemeClr val="accent2"/>
                              </a:solidFill>
                              <a:latin typeface="Cambria Math" panose="02040503050406030204" pitchFamily="18" charset="0"/>
                            </a:rPr>
                          </m:ctrlPr>
                        </m:fPr>
                        <m:num>
                          <m:r>
                            <m:rPr>
                              <m:sty m:val="p"/>
                            </m:rPr>
                            <a:rPr lang="en-US" i="1">
                              <a:solidFill>
                                <a:schemeClr val="accent2"/>
                              </a:solidFill>
                              <a:latin typeface="Cambria Math" panose="02040503050406030204" pitchFamily="18" charset="0"/>
                            </a:rPr>
                            <m:t>Γ</m:t>
                          </m:r>
                          <m:r>
                            <a:rPr lang="en-US" i="1">
                              <a:solidFill>
                                <a:schemeClr val="accent2"/>
                              </a:solidFill>
                              <a:latin typeface="Cambria Math" panose="02040503050406030204" pitchFamily="18" charset="0"/>
                            </a:rPr>
                            <m:t>(</m:t>
                          </m:r>
                          <m:r>
                            <a:rPr lang="en-US" i="1">
                              <a:solidFill>
                                <a:schemeClr val="accent2"/>
                              </a:solidFill>
                              <a:latin typeface="Cambria Math" panose="02040503050406030204" pitchFamily="18" charset="0"/>
                            </a:rPr>
                            <m:t>𝑎</m:t>
                          </m:r>
                          <m:r>
                            <a:rPr lang="en-US" i="1">
                              <a:solidFill>
                                <a:schemeClr val="accent2"/>
                              </a:solidFill>
                              <a:latin typeface="Cambria Math" panose="02040503050406030204" pitchFamily="18" charset="0"/>
                            </a:rPr>
                            <m:t>+</m:t>
                          </m:r>
                          <m:r>
                            <a:rPr lang="en-US" i="1">
                              <a:solidFill>
                                <a:schemeClr val="accent2"/>
                              </a:solidFill>
                              <a:latin typeface="Cambria Math" panose="02040503050406030204" pitchFamily="18" charset="0"/>
                            </a:rPr>
                            <m:t>𝑏</m:t>
                          </m:r>
                          <m:r>
                            <a:rPr lang="en-US" i="1">
                              <a:solidFill>
                                <a:schemeClr val="accent2"/>
                              </a:solidFill>
                              <a:latin typeface="Cambria Math" panose="02040503050406030204" pitchFamily="18" charset="0"/>
                            </a:rPr>
                            <m:t>)</m:t>
                          </m:r>
                        </m:num>
                        <m:den>
                          <m:r>
                            <m:rPr>
                              <m:sty m:val="p"/>
                            </m:rPr>
                            <a:rPr lang="en-US" i="1">
                              <a:solidFill>
                                <a:schemeClr val="accent2"/>
                              </a:solidFill>
                              <a:latin typeface="Cambria Math" panose="02040503050406030204" pitchFamily="18" charset="0"/>
                            </a:rPr>
                            <m:t>Γ</m:t>
                          </m:r>
                          <m:r>
                            <a:rPr lang="en-US" i="1">
                              <a:solidFill>
                                <a:schemeClr val="accent2"/>
                              </a:solidFill>
                              <a:latin typeface="Cambria Math" panose="02040503050406030204" pitchFamily="18" charset="0"/>
                            </a:rPr>
                            <m:t>(</m:t>
                          </m:r>
                          <m:r>
                            <a:rPr lang="en-US" i="1">
                              <a:solidFill>
                                <a:schemeClr val="accent2"/>
                              </a:solidFill>
                              <a:latin typeface="Cambria Math" panose="02040503050406030204" pitchFamily="18" charset="0"/>
                            </a:rPr>
                            <m:t>𝑎</m:t>
                          </m:r>
                          <m:r>
                            <a:rPr lang="en-US" i="1">
                              <a:solidFill>
                                <a:schemeClr val="accent2"/>
                              </a:solidFill>
                              <a:latin typeface="Cambria Math" panose="02040503050406030204" pitchFamily="18" charset="0"/>
                            </a:rPr>
                            <m:t>)</m:t>
                          </m:r>
                          <m:r>
                            <m:rPr>
                              <m:sty m:val="p"/>
                            </m:rPr>
                            <a:rPr lang="en-US" i="1">
                              <a:solidFill>
                                <a:schemeClr val="accent2"/>
                              </a:solidFill>
                              <a:latin typeface="Cambria Math" panose="02040503050406030204" pitchFamily="18" charset="0"/>
                            </a:rPr>
                            <m:t>Γ</m:t>
                          </m:r>
                          <m:r>
                            <a:rPr lang="en-US" i="1">
                              <a:solidFill>
                                <a:schemeClr val="accent2"/>
                              </a:solidFill>
                              <a:latin typeface="Cambria Math" panose="02040503050406030204" pitchFamily="18" charset="0"/>
                            </a:rPr>
                            <m:t>(</m:t>
                          </m:r>
                          <m:r>
                            <a:rPr lang="en-US" i="1">
                              <a:solidFill>
                                <a:schemeClr val="accent2"/>
                              </a:solidFill>
                              <a:latin typeface="Cambria Math" panose="02040503050406030204" pitchFamily="18" charset="0"/>
                            </a:rPr>
                            <m:t>𝑏</m:t>
                          </m:r>
                          <m:r>
                            <a:rPr lang="en-US" i="1">
                              <a:solidFill>
                                <a:schemeClr val="accent2"/>
                              </a:solidFill>
                              <a:latin typeface="Cambria Math" panose="02040503050406030204" pitchFamily="18" charset="0"/>
                            </a:rPr>
                            <m:t>)</m:t>
                          </m:r>
                        </m:den>
                      </m:f>
                      <m:sSup>
                        <m:sSupPr>
                          <m:ctrlPr>
                            <a:rPr lang="en-US" i="1">
                              <a:solidFill>
                                <a:schemeClr val="accent2"/>
                              </a:solidFill>
                              <a:latin typeface="Cambria Math" panose="02040503050406030204" pitchFamily="18" charset="0"/>
                            </a:rPr>
                          </m:ctrlPr>
                        </m:sSupPr>
                        <m:e>
                          <m:r>
                            <a:rPr lang="en-US" i="1">
                              <a:solidFill>
                                <a:schemeClr val="accent2"/>
                              </a:solidFill>
                              <a:latin typeface="Cambria Math" panose="02040503050406030204" pitchFamily="18" charset="0"/>
                            </a:rPr>
                            <m:t>𝜃</m:t>
                          </m:r>
                        </m:e>
                        <m:sup>
                          <m:r>
                            <a:rPr lang="en-US" i="1">
                              <a:solidFill>
                                <a:schemeClr val="accent2"/>
                              </a:solidFill>
                              <a:latin typeface="Cambria Math" panose="02040503050406030204" pitchFamily="18" charset="0"/>
                            </a:rPr>
                            <m:t>𝑎</m:t>
                          </m:r>
                          <m:r>
                            <a:rPr lang="en-US" i="1">
                              <a:solidFill>
                                <a:schemeClr val="accent2"/>
                              </a:solidFill>
                              <a:latin typeface="Cambria Math" panose="02040503050406030204" pitchFamily="18" charset="0"/>
                            </a:rPr>
                            <m:t>−1</m:t>
                          </m:r>
                        </m:sup>
                      </m:sSup>
                      <m:r>
                        <a:rPr lang="en-US" i="1">
                          <a:solidFill>
                            <a:schemeClr val="accent2"/>
                          </a:solidFill>
                          <a:latin typeface="Cambria Math" panose="02040503050406030204" pitchFamily="18" charset="0"/>
                        </a:rPr>
                        <m:t>(1−</m:t>
                      </m:r>
                      <m:r>
                        <a:rPr lang="en-US" i="1">
                          <a:solidFill>
                            <a:schemeClr val="accent2"/>
                          </a:solidFill>
                          <a:latin typeface="Cambria Math" panose="02040503050406030204" pitchFamily="18" charset="0"/>
                        </a:rPr>
                        <m:t>𝜃</m:t>
                      </m:r>
                      <m:sSup>
                        <m:sSupPr>
                          <m:ctrlPr>
                            <a:rPr lang="en-US" i="1">
                              <a:solidFill>
                                <a:schemeClr val="accent2"/>
                              </a:solidFill>
                              <a:latin typeface="Cambria Math" panose="02040503050406030204" pitchFamily="18" charset="0"/>
                            </a:rPr>
                          </m:ctrlPr>
                        </m:sSupPr>
                        <m:e>
                          <m:r>
                            <a:rPr lang="en-US" i="1">
                              <a:solidFill>
                                <a:schemeClr val="accent2"/>
                              </a:solidFill>
                              <a:latin typeface="Cambria Math" panose="02040503050406030204" pitchFamily="18" charset="0"/>
                            </a:rPr>
                            <m:t>)</m:t>
                          </m:r>
                        </m:e>
                        <m:sup>
                          <m:r>
                            <a:rPr lang="en-US" i="1">
                              <a:solidFill>
                                <a:schemeClr val="accent2"/>
                              </a:solidFill>
                              <a:latin typeface="Cambria Math" panose="02040503050406030204" pitchFamily="18" charset="0"/>
                            </a:rPr>
                            <m:t>𝑏</m:t>
                          </m:r>
                          <m:r>
                            <a:rPr lang="en-US" i="1">
                              <a:solidFill>
                                <a:schemeClr val="accent2"/>
                              </a:solidFill>
                              <a:latin typeface="Cambria Math" panose="02040503050406030204" pitchFamily="18" charset="0"/>
                            </a:rPr>
                            <m:t>−1</m:t>
                          </m:r>
                        </m:sup>
                      </m:sSup>
                    </m:oMath>
                  </m:oMathPara>
                </a14:m>
                <a:br>
                  <a:rPr lang="en-US" i="1" dirty="0">
                    <a:solidFill>
                      <a:schemeClr val="accent2"/>
                    </a:solidFill>
                    <a:latin typeface="Cambria Math" panose="02040503050406030204" pitchFamily="18" charset="0"/>
                  </a:rPr>
                </a:br>
                <a:endParaRPr lang="en-US" dirty="0">
                  <a:solidFill>
                    <a:schemeClr val="accent2"/>
                  </a:solidFill>
                </a:endParaRPr>
              </a:p>
            </p:txBody>
          </p:sp>
        </mc:Choice>
        <mc:Fallback xmlns="">
          <p:sp>
            <p:nvSpPr>
              <p:cNvPr id="10" name="Object 4">
                <a:extLst>
                  <a:ext uri="{FF2B5EF4-FFF2-40B4-BE49-F238E27FC236}">
                    <a16:creationId xmlns:a16="http://schemas.microsoft.com/office/drawing/2014/main" id="{568FBC5F-3E1E-4F80-944E-3CE589B1D9AB}"/>
                  </a:ext>
                </a:extLst>
              </p:cNvPr>
              <p:cNvSpPr txBox="1">
                <a:spLocks noRot="1" noChangeAspect="1" noMove="1" noResize="1" noEditPoints="1" noAdjustHandles="1" noChangeArrowheads="1" noChangeShapeType="1" noTextEdit="1"/>
              </p:cNvSpPr>
              <p:nvPr/>
            </p:nvSpPr>
            <p:spPr bwMode="auto">
              <a:xfrm>
                <a:off x="4140200" y="4177519"/>
                <a:ext cx="3886200" cy="994136"/>
              </a:xfrm>
              <a:prstGeom prst="rect">
                <a:avLst/>
              </a:prstGeom>
              <a:blipFill>
                <a:blip r:embed="rId3"/>
                <a:stretch>
                  <a:fillRect/>
                </a:stretch>
              </a:blipFill>
              <a:ln>
                <a:noFill/>
              </a:ln>
              <a:effectLst/>
            </p:spPr>
            <p:txBody>
              <a:bodyPr/>
              <a:lstStyle/>
              <a:p>
                <a:r>
                  <a:rPr lang="en-US">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4703F3-269E-45DE-A9DA-DA7596D1C833}"/>
              </a:ext>
            </a:extLst>
          </p:cNvPr>
          <p:cNvSpPr>
            <a:spLocks noGrp="1"/>
          </p:cNvSpPr>
          <p:nvPr>
            <p:ph type="dt" sz="half" idx="10"/>
          </p:nvPr>
        </p:nvSpPr>
        <p:spPr/>
        <p:txBody>
          <a:bodyPr/>
          <a:lstStyle/>
          <a:p>
            <a:pPr>
              <a:defRPr/>
            </a:pPr>
            <a:r>
              <a:rPr lang="en-US"/>
              <a:t>Summer Institutes</a:t>
            </a:r>
          </a:p>
        </p:txBody>
      </p:sp>
      <p:sp>
        <p:nvSpPr>
          <p:cNvPr id="3" name="Footer Placeholder 2">
            <a:extLst>
              <a:ext uri="{FF2B5EF4-FFF2-40B4-BE49-F238E27FC236}">
                <a16:creationId xmlns:a16="http://schemas.microsoft.com/office/drawing/2014/main" id="{84222E4D-E140-464D-8D7A-EFC33B7AAC79}"/>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7ACFB999-206F-4EDF-9F67-622390AFAFFD}"/>
              </a:ext>
            </a:extLst>
          </p:cNvPr>
          <p:cNvSpPr>
            <a:spLocks noGrp="1"/>
          </p:cNvSpPr>
          <p:nvPr>
            <p:ph type="sldNum" sz="quarter" idx="12"/>
          </p:nvPr>
        </p:nvSpPr>
        <p:spPr/>
        <p:txBody>
          <a:bodyPr/>
          <a:lstStyle/>
          <a:p>
            <a:pPr>
              <a:defRPr/>
            </a:pPr>
            <a:fld id="{00F94DA9-2BAB-4C31-8F5E-7A7B9EB27A84}" type="slidenum">
              <a:rPr lang="en-US" smtClean="0"/>
              <a:pPr>
                <a:defRPr/>
              </a:pPr>
              <a:t>11</a:t>
            </a:fld>
            <a:endParaRPr lang="en-US"/>
          </a:p>
        </p:txBody>
      </p:sp>
      <p:pic>
        <p:nvPicPr>
          <p:cNvPr id="5" name="Picture 4">
            <a:extLst>
              <a:ext uri="{FF2B5EF4-FFF2-40B4-BE49-F238E27FC236}">
                <a16:creationId xmlns:a16="http://schemas.microsoft.com/office/drawing/2014/main" id="{53704166-D433-4922-99EB-BF8CB6C43CFF}"/>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7600" y="5334000"/>
            <a:ext cx="4216400" cy="2896870"/>
          </a:xfrm>
          <a:prstGeom prst="rect">
            <a:avLst/>
          </a:prstGeom>
          <a:noFill/>
        </p:spPr>
      </p:pic>
      <p:sp>
        <p:nvSpPr>
          <p:cNvPr id="7" name="TextBox 6">
            <a:extLst>
              <a:ext uri="{FF2B5EF4-FFF2-40B4-BE49-F238E27FC236}">
                <a16:creationId xmlns:a16="http://schemas.microsoft.com/office/drawing/2014/main" id="{35DF22A6-12E6-44F0-9C70-C3F5E83B9BCE}"/>
              </a:ext>
            </a:extLst>
          </p:cNvPr>
          <p:cNvSpPr txBox="1"/>
          <p:nvPr/>
        </p:nvSpPr>
        <p:spPr>
          <a:xfrm>
            <a:off x="1447800" y="609600"/>
            <a:ext cx="10134600" cy="4832092"/>
          </a:xfrm>
          <a:prstGeom prst="rect">
            <a:avLst/>
          </a:prstGeom>
          <a:noFill/>
        </p:spPr>
        <p:txBody>
          <a:bodyPr wrap="square">
            <a:spAutoFit/>
          </a:bodyPr>
          <a:lstStyle/>
          <a:p>
            <a:pPr marL="0" marR="0" algn="ctr">
              <a:spcBef>
                <a:spcPts val="0"/>
              </a:spcBef>
              <a:spcAft>
                <a:spcPts val="0"/>
              </a:spcAft>
            </a:pPr>
            <a:r>
              <a:rPr lang="en-US" sz="2400" b="1" u="sng" dirty="0">
                <a:effectLst/>
                <a:latin typeface="Calibri" panose="020F0502020204030204" pitchFamily="34" charset="0"/>
                <a:ea typeface="Calibri" panose="020F0502020204030204" pitchFamily="34" charset="0"/>
                <a:cs typeface="Times New Roman" panose="02020603050405020304" pitchFamily="18" charset="0"/>
              </a:rPr>
              <a:t>Session 4 Solutions</a:t>
            </a:r>
            <a:endParaRPr lang="en-US" sz="2400" u="sng" dirty="0">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400" u="sng" dirty="0">
                <a:latin typeface="Calibri" panose="020F0502020204030204" pitchFamily="34" charset="0"/>
                <a:ea typeface="Calibri" panose="020F0502020204030204" pitchFamily="34" charset="0"/>
                <a:cs typeface="Times New Roman" panose="02020603050405020304" pitchFamily="18" charset="0"/>
              </a:rPr>
              <a:t>Extra Problem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400" b="1" dirty="0">
                <a:effectLst/>
                <a:latin typeface="Calibri" panose="020F0502020204030204" pitchFamily="34" charset="0"/>
                <a:ea typeface="Calibri" panose="020F0502020204030204" pitchFamily="34" charset="0"/>
                <a:cs typeface="Times New Roman" panose="02020603050405020304" pitchFamily="18" charset="0"/>
              </a:rPr>
              <a:t> </a:t>
            </a:r>
            <a:r>
              <a:rPr lang="en-US" sz="2400" kern="1200" dirty="0">
                <a:effectLst/>
                <a:latin typeface="Times New Roman" panose="02020603050405020304" pitchFamily="18" charset="0"/>
                <a:ea typeface="+mn-ea"/>
                <a:cs typeface="+mn-cs"/>
              </a:rPr>
              <a:t>1.  </a:t>
            </a:r>
            <a:r>
              <a:rPr lang="en-US" sz="2400" kern="1200" dirty="0">
                <a:solidFill>
                  <a:srgbClr val="3333CC"/>
                </a:solidFill>
                <a:effectLst/>
                <a:latin typeface="Calibri" panose="020F0502020204030204" pitchFamily="34" charset="0"/>
                <a:ea typeface="+mn-ea"/>
                <a:cs typeface="Calibri" panose="020F0502020204030204" pitchFamily="34" charset="0"/>
              </a:rPr>
              <a:t>	</a:t>
            </a:r>
            <a:r>
              <a:rPr lang="en-US" sz="2400" kern="1200" dirty="0">
                <a:effectLst/>
                <a:latin typeface="Calibri" panose="020F0502020204030204" pitchFamily="34" charset="0"/>
                <a:ea typeface="+mn-ea"/>
                <a:cs typeface="Calibri" panose="020F0502020204030204" pitchFamily="34" charset="0"/>
              </a:rPr>
              <a:t>X = (A1, A1)</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0"/>
              </a:spcBef>
              <a:spcAft>
                <a:spcPts val="0"/>
              </a:spcAft>
            </a:pPr>
            <a:r>
              <a:rPr lang="en-US" sz="2400" kern="1200" dirty="0">
                <a:effectLst/>
                <a:latin typeface="Calibri" panose="020F0502020204030204" pitchFamily="34" charset="0"/>
                <a:ea typeface="+mn-ea"/>
                <a:cs typeface="Calibri" panose="020F0502020204030204" pitchFamily="34" charset="0"/>
              </a:rPr>
              <a:t>	P(X | </a:t>
            </a:r>
            <a:r>
              <a:rPr lang="en-US" sz="2400" kern="1200" dirty="0">
                <a:effectLst/>
                <a:latin typeface="Calibri" panose="020F0502020204030204" pitchFamily="34" charset="0"/>
                <a:ea typeface="+mn-ea"/>
                <a:cs typeface="Calibri" panose="020F0502020204030204" pitchFamily="34" charset="0"/>
                <a:sym typeface="Symbol" panose="05050102010706020507" pitchFamily="18" charset="2"/>
              </a:rPr>
              <a:t></a:t>
            </a:r>
            <a:r>
              <a:rPr lang="en-US" sz="2400" kern="1200" dirty="0">
                <a:effectLst/>
                <a:latin typeface="Calibri" panose="020F0502020204030204" pitchFamily="34" charset="0"/>
                <a:ea typeface="+mn-ea"/>
                <a:cs typeface="Calibri" panose="020F0502020204030204" pitchFamily="34" charset="0"/>
              </a:rPr>
              <a:t> = A1A1) = 1</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0"/>
              </a:spcBef>
              <a:spcAft>
                <a:spcPts val="0"/>
              </a:spcAft>
            </a:pPr>
            <a:r>
              <a:rPr lang="en-US" sz="2400" kern="1200" dirty="0">
                <a:effectLst/>
                <a:latin typeface="Calibri" panose="020F0502020204030204" pitchFamily="34" charset="0"/>
                <a:ea typeface="+mn-ea"/>
                <a:cs typeface="Calibri" panose="020F0502020204030204" pitchFamily="34" charset="0"/>
              </a:rPr>
              <a:t>	P(X | </a:t>
            </a:r>
            <a:r>
              <a:rPr lang="en-US" sz="2400" kern="1200" dirty="0">
                <a:effectLst/>
                <a:latin typeface="Calibri" panose="020F0502020204030204" pitchFamily="34" charset="0"/>
                <a:ea typeface="+mn-ea"/>
                <a:cs typeface="Calibri" panose="020F0502020204030204" pitchFamily="34" charset="0"/>
                <a:sym typeface="Symbol" panose="05050102010706020507" pitchFamily="18" charset="2"/>
              </a:rPr>
              <a:t></a:t>
            </a:r>
            <a:r>
              <a:rPr lang="en-US" sz="2400" kern="1200" dirty="0">
                <a:effectLst/>
                <a:latin typeface="Calibri" panose="020F0502020204030204" pitchFamily="34" charset="0"/>
                <a:ea typeface="+mn-ea"/>
                <a:cs typeface="Calibri" panose="020F0502020204030204" pitchFamily="34" charset="0"/>
              </a:rPr>
              <a:t> = A1A2) = .2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0"/>
              </a:spcBef>
              <a:spcAft>
                <a:spcPts val="0"/>
              </a:spcAft>
            </a:pPr>
            <a:r>
              <a:rPr lang="en-US" sz="2400" kern="1200" dirty="0">
                <a:effectLst/>
                <a:latin typeface="Calibri" panose="020F0502020204030204" pitchFamily="34" charset="0"/>
                <a:ea typeface="+mn-ea"/>
                <a:cs typeface="Calibri" panose="020F0502020204030204" pitchFamily="34" charset="0"/>
              </a:rPr>
              <a:t>	P(X | </a:t>
            </a:r>
            <a:r>
              <a:rPr lang="en-US" sz="2400" kern="1200" dirty="0">
                <a:effectLst/>
                <a:latin typeface="Calibri" panose="020F0502020204030204" pitchFamily="34" charset="0"/>
                <a:ea typeface="+mn-ea"/>
                <a:cs typeface="Calibri" panose="020F0502020204030204" pitchFamily="34" charset="0"/>
                <a:sym typeface="Symbol" panose="05050102010706020507" pitchFamily="18" charset="2"/>
              </a:rPr>
              <a:t></a:t>
            </a:r>
            <a:r>
              <a:rPr lang="en-US" sz="2400" kern="1200" dirty="0">
                <a:effectLst/>
                <a:latin typeface="Calibri" panose="020F0502020204030204" pitchFamily="34" charset="0"/>
                <a:ea typeface="+mn-ea"/>
                <a:cs typeface="Calibri" panose="020F0502020204030204" pitchFamily="34" charset="0"/>
              </a:rPr>
              <a:t> = A2A2) = 0</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0"/>
              </a:spcBef>
              <a:spcAft>
                <a:spcPts val="0"/>
              </a:spcAft>
            </a:pPr>
            <a:r>
              <a:rPr lang="en-US" sz="2400" kern="1200" dirty="0">
                <a:effectLst/>
                <a:latin typeface="Calibri" panose="020F0502020204030204" pitchFamily="34" charset="0"/>
                <a:ea typeface="+mn-ea"/>
                <a:cs typeface="Calibri" panose="020F0502020204030204" pitchFamily="34" charset="0"/>
              </a:rPr>
              <a:t>	P(X) = .0050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0"/>
              </a:spcBef>
              <a:spcAft>
                <a:spcPts val="0"/>
              </a:spcAft>
            </a:pPr>
            <a:r>
              <a:rPr lang="en-US" sz="2400" kern="1200" dirty="0">
                <a:effectLst/>
                <a:latin typeface="Calibri" panose="020F0502020204030204" pitchFamily="34" charset="0"/>
                <a:ea typeface="+mn-ea"/>
                <a:cs typeface="Calibri" panose="020F0502020204030204" pitchFamily="34" charset="0"/>
              </a:rPr>
              <a:t>	P(</a:t>
            </a:r>
            <a:r>
              <a:rPr lang="en-US" sz="2400" kern="1200" dirty="0">
                <a:effectLst/>
                <a:latin typeface="Calibri" panose="020F0502020204030204" pitchFamily="34" charset="0"/>
                <a:ea typeface="+mn-ea"/>
                <a:cs typeface="Calibri" panose="020F0502020204030204" pitchFamily="34" charset="0"/>
                <a:sym typeface="Symbol" panose="05050102010706020507" pitchFamily="18" charset="2"/>
              </a:rPr>
              <a:t></a:t>
            </a:r>
            <a:r>
              <a:rPr lang="en-US" sz="2400" kern="1200" dirty="0">
                <a:effectLst/>
                <a:latin typeface="Calibri" panose="020F0502020204030204" pitchFamily="34" charset="0"/>
                <a:ea typeface="+mn-ea"/>
                <a:cs typeface="Calibri" panose="020F0502020204030204" pitchFamily="34" charset="0"/>
              </a:rPr>
              <a:t> = A1A1 | X)  = 1 * .0001 / .00505 = </a:t>
            </a:r>
            <a:r>
              <a:rPr lang="en-US" sz="2400" b="1" kern="1200" dirty="0">
                <a:effectLst/>
                <a:latin typeface="Calibri" panose="020F0502020204030204" pitchFamily="34" charset="0"/>
                <a:ea typeface="+mn-ea"/>
                <a:cs typeface="Calibri" panose="020F0502020204030204" pitchFamily="34" charset="0"/>
              </a:rPr>
              <a:t>.02</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0"/>
              </a:spcBef>
              <a:spcAft>
                <a:spcPts val="0"/>
              </a:spcAft>
            </a:pPr>
            <a:r>
              <a:rPr lang="en-US" sz="2400" kern="1200" dirty="0">
                <a:effectLst/>
                <a:latin typeface="Calibri" panose="020F0502020204030204" pitchFamily="34" charset="0"/>
                <a:ea typeface="+mn-ea"/>
                <a:cs typeface="Calibri" panose="020F0502020204030204" pitchFamily="34" charset="0"/>
              </a:rPr>
              <a:t>	P(</a:t>
            </a:r>
            <a:r>
              <a:rPr lang="en-US" sz="2400" kern="1200" dirty="0">
                <a:effectLst/>
                <a:latin typeface="Calibri" panose="020F0502020204030204" pitchFamily="34" charset="0"/>
                <a:ea typeface="+mn-ea"/>
                <a:cs typeface="Calibri" panose="020F0502020204030204" pitchFamily="34" charset="0"/>
                <a:sym typeface="Symbol" panose="05050102010706020507" pitchFamily="18" charset="2"/>
              </a:rPr>
              <a:t></a:t>
            </a:r>
            <a:r>
              <a:rPr lang="en-US" sz="2400" kern="1200" dirty="0">
                <a:effectLst/>
                <a:latin typeface="Calibri" panose="020F0502020204030204" pitchFamily="34" charset="0"/>
                <a:ea typeface="+mn-ea"/>
                <a:cs typeface="Calibri" panose="020F0502020204030204" pitchFamily="34" charset="0"/>
              </a:rPr>
              <a:t> = A1A2 | X)   = .25 * .0198 / .00505 = </a:t>
            </a:r>
            <a:r>
              <a:rPr lang="en-US" sz="2400" b="1" kern="1200" dirty="0">
                <a:effectLst/>
                <a:latin typeface="Calibri" panose="020F0502020204030204" pitchFamily="34" charset="0"/>
                <a:ea typeface="+mn-ea"/>
                <a:cs typeface="Calibri" panose="020F0502020204030204" pitchFamily="34" charset="0"/>
              </a:rPr>
              <a:t>.98</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0"/>
              </a:spcBef>
              <a:spcAft>
                <a:spcPts val="0"/>
              </a:spcAft>
            </a:pPr>
            <a:r>
              <a:rPr lang="en-US" sz="2400" kern="1200" dirty="0">
                <a:effectLst/>
                <a:latin typeface="Calibri" panose="020F0502020204030204" pitchFamily="34" charset="0"/>
                <a:ea typeface="+mn-ea"/>
                <a:cs typeface="Calibri" panose="020F0502020204030204" pitchFamily="34" charset="0"/>
              </a:rPr>
              <a:t>	P(</a:t>
            </a:r>
            <a:r>
              <a:rPr lang="en-US" sz="2400" kern="1200" dirty="0">
                <a:effectLst/>
                <a:latin typeface="Calibri" panose="020F0502020204030204" pitchFamily="34" charset="0"/>
                <a:ea typeface="+mn-ea"/>
                <a:cs typeface="Calibri" panose="020F0502020204030204" pitchFamily="34" charset="0"/>
                <a:sym typeface="Symbol" panose="05050102010706020507" pitchFamily="18" charset="2"/>
              </a:rPr>
              <a:t></a:t>
            </a:r>
            <a:r>
              <a:rPr lang="en-US" sz="2400" kern="1200" dirty="0">
                <a:effectLst/>
                <a:latin typeface="Calibri" panose="020F0502020204030204" pitchFamily="34" charset="0"/>
                <a:ea typeface="+mn-ea"/>
                <a:cs typeface="Calibri" panose="020F0502020204030204" pitchFamily="34" charset="0"/>
              </a:rPr>
              <a:t> = A2A2 | X)   = </a:t>
            </a:r>
            <a:r>
              <a:rPr lang="en-US" sz="2400" b="1" kern="1200" dirty="0">
                <a:effectLst/>
                <a:latin typeface="Calibri" panose="020F0502020204030204" pitchFamily="34" charset="0"/>
                <a:ea typeface="+mn-ea"/>
                <a:cs typeface="Calibri" panose="020F0502020204030204" pitchFamily="34" charset="0"/>
              </a:rPr>
              <a:t>0</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600"/>
              </a:spcBef>
              <a:spcAft>
                <a:spcPts val="600"/>
              </a:spcAft>
            </a:pPr>
            <a:r>
              <a:rPr lang="en-US" sz="2400" b="1" kern="1200" dirty="0">
                <a:effectLst/>
                <a:latin typeface="Calibri" panose="020F0502020204030204" pitchFamily="34" charset="0"/>
                <a:ea typeface="+mn-ea"/>
                <a:cs typeface="Calibri" panose="020F0502020204030204" pitchFamily="34" charset="0"/>
              </a:rPr>
              <a:t>2.</a:t>
            </a:r>
            <a:r>
              <a:rPr lang="en-US" sz="2400" kern="1200" dirty="0">
                <a:effectLst/>
                <a:latin typeface="Calibri" panose="020F0502020204030204" pitchFamily="34" charset="0"/>
                <a:ea typeface="+mn-ea"/>
                <a:cs typeface="Calibri" panose="020F0502020204030204" pitchFamily="34" charset="0"/>
              </a:rPr>
              <a:t> estimate of p is .627</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0"/>
              </a:spcBef>
              <a:spcAft>
                <a:spcPts val="0"/>
              </a:spcAft>
            </a:pPr>
            <a:r>
              <a:rPr lang="en-US" sz="2400" b="1" dirty="0">
                <a:effectLst/>
                <a:latin typeface="Calibri" panose="020F0502020204030204" pitchFamily="34" charset="0"/>
                <a:ea typeface="Calibri" panose="020F0502020204030204" pitchFamily="34" charset="0"/>
                <a:cs typeface="Calibri" panose="020F0502020204030204" pitchFamily="34" charset="0"/>
              </a:rPr>
              <a:t>3.  </a:t>
            </a:r>
            <a:r>
              <a:rPr lang="en-US" sz="2400" dirty="0">
                <a:effectLst/>
                <a:latin typeface="Calibri" panose="020F0502020204030204" pitchFamily="34" charset="0"/>
                <a:ea typeface="Calibri" panose="020F0502020204030204" pitchFamily="34" charset="0"/>
                <a:cs typeface="Calibri" panose="020F0502020204030204" pitchFamily="34" charset="0"/>
              </a:rPr>
              <a:t>Here is the probability (likelihood) of the data, ignoring constant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301073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2492E4-9B05-4D9C-A511-4067F8697113}"/>
              </a:ext>
            </a:extLst>
          </p:cNvPr>
          <p:cNvSpPr>
            <a:spLocks noGrp="1"/>
          </p:cNvSpPr>
          <p:nvPr>
            <p:ph type="dt" sz="half" idx="10"/>
          </p:nvPr>
        </p:nvSpPr>
        <p:spPr/>
        <p:txBody>
          <a:bodyPr/>
          <a:lstStyle/>
          <a:p>
            <a:pPr>
              <a:defRPr/>
            </a:pPr>
            <a:r>
              <a:rPr lang="en-US"/>
              <a:t>Summer Institutes</a:t>
            </a:r>
          </a:p>
        </p:txBody>
      </p:sp>
      <p:sp>
        <p:nvSpPr>
          <p:cNvPr id="3" name="Footer Placeholder 2">
            <a:extLst>
              <a:ext uri="{FF2B5EF4-FFF2-40B4-BE49-F238E27FC236}">
                <a16:creationId xmlns:a16="http://schemas.microsoft.com/office/drawing/2014/main" id="{331087F9-70A4-4E31-ABAC-34C4E4FC9311}"/>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C81FEA7B-8080-4E82-9417-7D7C32E24D52}"/>
              </a:ext>
            </a:extLst>
          </p:cNvPr>
          <p:cNvSpPr>
            <a:spLocks noGrp="1"/>
          </p:cNvSpPr>
          <p:nvPr>
            <p:ph type="sldNum" sz="quarter" idx="12"/>
          </p:nvPr>
        </p:nvSpPr>
        <p:spPr/>
        <p:txBody>
          <a:bodyPr/>
          <a:lstStyle/>
          <a:p>
            <a:pPr>
              <a:defRPr/>
            </a:pPr>
            <a:fld id="{00F94DA9-2BAB-4C31-8F5E-7A7B9EB27A84}" type="slidenum">
              <a:rPr lang="en-US" smtClean="0"/>
              <a:pPr>
                <a:defRPr/>
              </a:pPr>
              <a:t>12</a:t>
            </a:fld>
            <a:endParaRPr lang="en-US"/>
          </a:p>
        </p:txBody>
      </p:sp>
      <p:sp>
        <p:nvSpPr>
          <p:cNvPr id="5" name="TextBox 4">
            <a:extLst>
              <a:ext uri="{FF2B5EF4-FFF2-40B4-BE49-F238E27FC236}">
                <a16:creationId xmlns:a16="http://schemas.microsoft.com/office/drawing/2014/main" id="{15E2C366-1085-489E-A91A-7147EC3B6A64}"/>
              </a:ext>
            </a:extLst>
          </p:cNvPr>
          <p:cNvSpPr txBox="1"/>
          <p:nvPr/>
        </p:nvSpPr>
        <p:spPr>
          <a:xfrm>
            <a:off x="1066800" y="1143000"/>
            <a:ext cx="10210800" cy="4216539"/>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3. Here is R code for problem 3</a:t>
            </a:r>
          </a:p>
          <a:p>
            <a:endParaRPr lang="en-US" sz="2400" dirty="0">
              <a:latin typeface="Calibri" panose="020F0502020204030204" pitchFamily="34" charset="0"/>
              <a:cs typeface="Calibri" panose="020F0502020204030204" pitchFamily="34" charset="0"/>
            </a:endParaRPr>
          </a:p>
          <a:p>
            <a:r>
              <a:rPr lang="en-US" dirty="0">
                <a:latin typeface="Calibri" panose="020F0502020204030204" pitchFamily="34" charset="0"/>
                <a:cs typeface="Calibri" panose="020F0502020204030204" pitchFamily="34" charset="0"/>
              </a:rPr>
              <a:t>loglike2 = function(</a:t>
            </a:r>
            <a:r>
              <a:rPr lang="en-US" dirty="0" err="1">
                <a:latin typeface="Calibri" panose="020F0502020204030204" pitchFamily="34" charset="0"/>
                <a:cs typeface="Calibri" panose="020F0502020204030204" pitchFamily="34" charset="0"/>
              </a:rPr>
              <a:t>theta,z</a:t>
            </a:r>
            <a:r>
              <a:rPr lang="en-US" dirty="0">
                <a:latin typeface="Calibri" panose="020F0502020204030204" pitchFamily="34" charset="0"/>
                <a:cs typeface="Calibri" panose="020F0502020204030204" pitchFamily="34" charset="0"/>
              </a:rPr>
              <a:t>){</a:t>
            </a:r>
          </a:p>
          <a:p>
            <a:r>
              <a:rPr lang="en-US" dirty="0">
                <a:latin typeface="Calibri" panose="020F0502020204030204" pitchFamily="34" charset="0"/>
                <a:cs typeface="Calibri" panose="020F0502020204030204" pitchFamily="34" charset="0"/>
              </a:rPr>
              <a:t># enter the log likelihood directly</a:t>
            </a:r>
          </a:p>
          <a:p>
            <a:r>
              <a:rPr lang="en-US" dirty="0">
                <a:latin typeface="Calibri" panose="020F0502020204030204" pitchFamily="34" charset="0"/>
                <a:cs typeface="Calibri" panose="020F0502020204030204" pitchFamily="34" charset="0"/>
              </a:rPr>
              <a:t> -(z[1]*log(3-2*theta+theta^2)+(z[2]+z[3])*log(2*theta-theta^2)+z[4]*log(1-2*theta+theta^2))</a:t>
            </a:r>
          </a:p>
          <a:p>
            <a:r>
              <a:rPr lang="en-US" dirty="0">
                <a:latin typeface="Calibri" panose="020F0502020204030204" pitchFamily="34" charset="0"/>
                <a:cs typeface="Calibri" panose="020F0502020204030204" pitchFamily="34" charset="0"/>
              </a:rPr>
              <a:t># equivalent, use probability function for multinomial</a:t>
            </a:r>
          </a:p>
          <a:p>
            <a:r>
              <a:rPr lang="en-US" dirty="0">
                <a:latin typeface="Calibri" panose="020F0502020204030204" pitchFamily="34" charset="0"/>
                <a:cs typeface="Calibri" panose="020F0502020204030204" pitchFamily="34" charset="0"/>
              </a:rPr>
              <a:t># -</a:t>
            </a:r>
            <a:r>
              <a:rPr lang="en-US" dirty="0" err="1">
                <a:latin typeface="Calibri" panose="020F0502020204030204" pitchFamily="34" charset="0"/>
                <a:cs typeface="Calibri" panose="020F0502020204030204" pitchFamily="34" charset="0"/>
              </a:rPr>
              <a:t>dmultinom</a:t>
            </a:r>
            <a:r>
              <a:rPr lang="en-US" dirty="0">
                <a:latin typeface="Calibri" panose="020F0502020204030204" pitchFamily="34" charset="0"/>
                <a:cs typeface="Calibri" panose="020F0502020204030204" pitchFamily="34" charset="0"/>
              </a:rPr>
              <a:t>(</a:t>
            </a:r>
            <a:r>
              <a:rPr lang="en-US" dirty="0" err="1">
                <a:latin typeface="Calibri" panose="020F0502020204030204" pitchFamily="34" charset="0"/>
                <a:cs typeface="Calibri" panose="020F0502020204030204" pitchFamily="34" charset="0"/>
              </a:rPr>
              <a:t>z,size</a:t>
            </a:r>
            <a:r>
              <a:rPr lang="en-US" dirty="0">
                <a:latin typeface="Calibri" panose="020F0502020204030204" pitchFamily="34" charset="0"/>
                <a:cs typeface="Calibri" panose="020F0502020204030204" pitchFamily="34" charset="0"/>
              </a:rPr>
              <a:t>=sum(z),prob=c(3-2*theta+theta^2,2*theta-theta^2,2*theta-theta^2,1-2*theta+theta^2),log=TRUE)</a:t>
            </a:r>
          </a:p>
          <a:p>
            <a:r>
              <a:rPr lang="en-US" dirty="0">
                <a:latin typeface="Calibri" panose="020F0502020204030204" pitchFamily="34" charset="0"/>
                <a:cs typeface="Calibri" panose="020F0502020204030204" pitchFamily="34" charset="0"/>
              </a:rPr>
              <a:t>  }</a:t>
            </a:r>
          </a:p>
          <a:p>
            <a:endParaRPr lang="en-US" dirty="0">
              <a:latin typeface="Calibri" panose="020F0502020204030204" pitchFamily="34" charset="0"/>
              <a:cs typeface="Calibri" panose="020F0502020204030204" pitchFamily="34" charset="0"/>
            </a:endParaRPr>
          </a:p>
          <a:p>
            <a:r>
              <a:rPr lang="en-US" dirty="0" err="1">
                <a:latin typeface="Calibri" panose="020F0502020204030204" pitchFamily="34" charset="0"/>
                <a:cs typeface="Calibri" panose="020F0502020204030204" pitchFamily="34" charset="0"/>
              </a:rPr>
              <a:t>init</a:t>
            </a:r>
            <a:r>
              <a:rPr lang="en-US" dirty="0">
                <a:latin typeface="Calibri" panose="020F0502020204030204" pitchFamily="34" charset="0"/>
                <a:cs typeface="Calibri" panose="020F0502020204030204" pitchFamily="34" charset="0"/>
              </a:rPr>
              <a:t> = .5</a:t>
            </a:r>
          </a:p>
          <a:p>
            <a:r>
              <a:rPr lang="en-US" dirty="0">
                <a:latin typeface="Calibri" panose="020F0502020204030204" pitchFamily="34" charset="0"/>
                <a:cs typeface="Calibri" panose="020F0502020204030204" pitchFamily="34" charset="0"/>
              </a:rPr>
              <a:t>eps = .</a:t>
            </a:r>
            <a:r>
              <a:rPr lang="en-US" dirty="0" err="1">
                <a:latin typeface="Calibri" panose="020F0502020204030204" pitchFamily="34" charset="0"/>
                <a:cs typeface="Calibri" panose="020F0502020204030204" pitchFamily="34" charset="0"/>
              </a:rPr>
              <a:t>Machine$double.eps</a:t>
            </a:r>
            <a:endParaRPr lang="en-US" dirty="0">
              <a:latin typeface="Calibri" panose="020F0502020204030204" pitchFamily="34" charset="0"/>
              <a:cs typeface="Calibri" panose="020F0502020204030204" pitchFamily="34" charset="0"/>
            </a:endParaRPr>
          </a:p>
          <a:p>
            <a:r>
              <a:rPr lang="en-US" dirty="0" err="1">
                <a:latin typeface="Calibri" panose="020F0502020204030204" pitchFamily="34" charset="0"/>
                <a:cs typeface="Calibri" panose="020F0502020204030204" pitchFamily="34" charset="0"/>
              </a:rPr>
              <a:t>optim</a:t>
            </a:r>
            <a:r>
              <a:rPr lang="en-US" dirty="0">
                <a:latin typeface="Calibri" panose="020F0502020204030204" pitchFamily="34" charset="0"/>
                <a:cs typeface="Calibri" panose="020F0502020204030204" pitchFamily="34" charset="0"/>
              </a:rPr>
              <a:t>(init,loglike2,method="L-BFGS-</a:t>
            </a:r>
            <a:r>
              <a:rPr lang="en-US" dirty="0" err="1">
                <a:latin typeface="Calibri" panose="020F0502020204030204" pitchFamily="34" charset="0"/>
                <a:cs typeface="Calibri" panose="020F0502020204030204" pitchFamily="34" charset="0"/>
              </a:rPr>
              <a:t>B",lower</a:t>
            </a:r>
            <a:r>
              <a:rPr lang="en-US" dirty="0">
                <a:latin typeface="Calibri" panose="020F0502020204030204" pitchFamily="34" charset="0"/>
                <a:cs typeface="Calibri" panose="020F0502020204030204" pitchFamily="34" charset="0"/>
              </a:rPr>
              <a:t>=</a:t>
            </a:r>
            <a:r>
              <a:rPr lang="en-US" dirty="0" err="1">
                <a:latin typeface="Calibri" panose="020F0502020204030204" pitchFamily="34" charset="0"/>
                <a:cs typeface="Calibri" panose="020F0502020204030204" pitchFamily="34" charset="0"/>
              </a:rPr>
              <a:t>eps,upper</a:t>
            </a:r>
            <a:r>
              <a:rPr lang="en-US" dirty="0">
                <a:latin typeface="Calibri" panose="020F0502020204030204" pitchFamily="34" charset="0"/>
                <a:cs typeface="Calibri" panose="020F0502020204030204" pitchFamily="34" charset="0"/>
              </a:rPr>
              <a:t>=1-eps,z=c(125,18,20,34),hessian=TRUE)</a:t>
            </a:r>
          </a:p>
        </p:txBody>
      </p:sp>
    </p:spTree>
    <p:extLst>
      <p:ext uri="{BB962C8B-B14F-4D97-AF65-F5344CB8AC3E}">
        <p14:creationId xmlns:p14="http://schemas.microsoft.com/office/powerpoint/2010/main" val="26495252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DC97CB4-029A-45DF-B5E5-E211CE0DC0A6}"/>
              </a:ext>
            </a:extLst>
          </p:cNvPr>
          <p:cNvSpPr>
            <a:spLocks noGrp="1"/>
          </p:cNvSpPr>
          <p:nvPr>
            <p:ph type="dt" sz="half" idx="10"/>
          </p:nvPr>
        </p:nvSpPr>
        <p:spPr/>
        <p:txBody>
          <a:bodyPr/>
          <a:lstStyle/>
          <a:p>
            <a:pPr>
              <a:defRPr/>
            </a:pPr>
            <a:r>
              <a:rPr lang="en-US"/>
              <a:t>Summer Institutes</a:t>
            </a:r>
          </a:p>
        </p:txBody>
      </p:sp>
      <p:sp>
        <p:nvSpPr>
          <p:cNvPr id="3" name="Footer Placeholder 2">
            <a:extLst>
              <a:ext uri="{FF2B5EF4-FFF2-40B4-BE49-F238E27FC236}">
                <a16:creationId xmlns:a16="http://schemas.microsoft.com/office/drawing/2014/main" id="{E72E3460-DB02-49B0-9672-AD88B49214EF}"/>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0B6EC668-19D8-4E47-AB51-A8C244971AFE}"/>
              </a:ext>
            </a:extLst>
          </p:cNvPr>
          <p:cNvSpPr>
            <a:spLocks noGrp="1"/>
          </p:cNvSpPr>
          <p:nvPr>
            <p:ph type="sldNum" sz="quarter" idx="12"/>
          </p:nvPr>
        </p:nvSpPr>
        <p:spPr/>
        <p:txBody>
          <a:bodyPr/>
          <a:lstStyle/>
          <a:p>
            <a:pPr>
              <a:defRPr/>
            </a:pPr>
            <a:fld id="{00F94DA9-2BAB-4C31-8F5E-7A7B9EB27A84}" type="slidenum">
              <a:rPr lang="en-US" smtClean="0"/>
              <a:pPr>
                <a:defRPr/>
              </a:pPr>
              <a:t>13</a:t>
            </a:fld>
            <a:endParaRPr lang="en-US"/>
          </a:p>
        </p:txBody>
      </p:sp>
      <p:pic>
        <p:nvPicPr>
          <p:cNvPr id="11" name="Picture 10">
            <a:extLst>
              <a:ext uri="{FF2B5EF4-FFF2-40B4-BE49-F238E27FC236}">
                <a16:creationId xmlns:a16="http://schemas.microsoft.com/office/drawing/2014/main" id="{DD83263A-D541-4264-BD04-46BCB859A2E6}"/>
              </a:ext>
            </a:extLst>
          </p:cNvPr>
          <p:cNvPicPr>
            <a:picLocks noChangeAspect="1"/>
          </p:cNvPicPr>
          <p:nvPr/>
        </p:nvPicPr>
        <p:blipFill>
          <a:blip r:embed="rId2"/>
          <a:stretch>
            <a:fillRect/>
          </a:stretch>
        </p:blipFill>
        <p:spPr>
          <a:xfrm>
            <a:off x="2590800" y="1334877"/>
            <a:ext cx="6477762" cy="6711898"/>
          </a:xfrm>
          <a:prstGeom prst="rect">
            <a:avLst/>
          </a:prstGeom>
        </p:spPr>
      </p:pic>
      <p:sp>
        <p:nvSpPr>
          <p:cNvPr id="17" name="TextBox 16">
            <a:extLst>
              <a:ext uri="{FF2B5EF4-FFF2-40B4-BE49-F238E27FC236}">
                <a16:creationId xmlns:a16="http://schemas.microsoft.com/office/drawing/2014/main" id="{4C9D50A1-AC94-4887-A9BA-76EEC26B5049}"/>
              </a:ext>
            </a:extLst>
          </p:cNvPr>
          <p:cNvSpPr txBox="1"/>
          <p:nvPr/>
        </p:nvSpPr>
        <p:spPr>
          <a:xfrm>
            <a:off x="1905000" y="458857"/>
            <a:ext cx="8610600" cy="830997"/>
          </a:xfrm>
          <a:prstGeom prst="rect">
            <a:avLst/>
          </a:prstGeom>
          <a:noFill/>
        </p:spPr>
        <p:txBody>
          <a:bodyPr wrap="square">
            <a:spAutoFit/>
          </a:bodyPr>
          <a:lstStyle/>
          <a:p>
            <a:pPr marL="0" marR="0" algn="ctr">
              <a:spcBef>
                <a:spcPts val="0"/>
              </a:spcBef>
              <a:spcAft>
                <a:spcPts val="0"/>
              </a:spcAft>
            </a:pPr>
            <a:r>
              <a:rPr lang="en-US" sz="2400" b="1" u="sng" dirty="0">
                <a:effectLst/>
                <a:latin typeface="Calibri" panose="020F0502020204030204" pitchFamily="34" charset="0"/>
                <a:ea typeface="Calibri" panose="020F0502020204030204" pitchFamily="34" charset="0"/>
                <a:cs typeface="Times New Roman" panose="02020603050405020304" pitchFamily="18" charset="0"/>
              </a:rPr>
              <a:t>Session 4 Solutions</a:t>
            </a:r>
            <a:endParaRPr lang="en-US" sz="2400" u="sng" dirty="0">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400" u="sng" dirty="0">
                <a:latin typeface="Calibri" panose="020F0502020204030204" pitchFamily="34" charset="0"/>
                <a:ea typeface="Calibri" panose="020F0502020204030204" pitchFamily="34" charset="0"/>
                <a:cs typeface="Times New Roman" panose="02020603050405020304" pitchFamily="18" charset="0"/>
              </a:rPr>
              <a:t>Extra Problem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529430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4B97F1-2E93-44DF-B386-ECD9B3560941}"/>
              </a:ext>
            </a:extLst>
          </p:cNvPr>
          <p:cNvSpPr>
            <a:spLocks noGrp="1"/>
          </p:cNvSpPr>
          <p:nvPr>
            <p:ph type="dt" sz="half" idx="10"/>
          </p:nvPr>
        </p:nvSpPr>
        <p:spPr/>
        <p:txBody>
          <a:bodyPr/>
          <a:lstStyle/>
          <a:p>
            <a:pPr>
              <a:defRPr/>
            </a:pPr>
            <a:r>
              <a:rPr lang="en-US"/>
              <a:t>Summer Institutes</a:t>
            </a:r>
          </a:p>
        </p:txBody>
      </p:sp>
      <p:sp>
        <p:nvSpPr>
          <p:cNvPr id="3" name="Footer Placeholder 2">
            <a:extLst>
              <a:ext uri="{FF2B5EF4-FFF2-40B4-BE49-F238E27FC236}">
                <a16:creationId xmlns:a16="http://schemas.microsoft.com/office/drawing/2014/main" id="{39325690-7CC1-4172-A136-0132F99557CF}"/>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D19A8F85-901E-4A3D-AC54-FFA1B6A3EB5B}"/>
              </a:ext>
            </a:extLst>
          </p:cNvPr>
          <p:cNvSpPr>
            <a:spLocks noGrp="1"/>
          </p:cNvSpPr>
          <p:nvPr>
            <p:ph type="sldNum" sz="quarter" idx="12"/>
          </p:nvPr>
        </p:nvSpPr>
        <p:spPr/>
        <p:txBody>
          <a:bodyPr/>
          <a:lstStyle/>
          <a:p>
            <a:pPr>
              <a:defRPr/>
            </a:pPr>
            <a:fld id="{00F94DA9-2BAB-4C31-8F5E-7A7B9EB27A84}" type="slidenum">
              <a:rPr lang="en-US" smtClean="0"/>
              <a:pPr>
                <a:defRPr/>
              </a:pPr>
              <a:t>14</a:t>
            </a:fld>
            <a:endParaRPr lang="en-US"/>
          </a:p>
        </p:txBody>
      </p:sp>
      <p:sp>
        <p:nvSpPr>
          <p:cNvPr id="6" name="TextBox 5">
            <a:extLst>
              <a:ext uri="{FF2B5EF4-FFF2-40B4-BE49-F238E27FC236}">
                <a16:creationId xmlns:a16="http://schemas.microsoft.com/office/drawing/2014/main" id="{3EF8CABD-2010-4F98-B87C-B82DE882204A}"/>
              </a:ext>
            </a:extLst>
          </p:cNvPr>
          <p:cNvSpPr txBox="1"/>
          <p:nvPr/>
        </p:nvSpPr>
        <p:spPr>
          <a:xfrm>
            <a:off x="2133600" y="458857"/>
            <a:ext cx="8229600" cy="830997"/>
          </a:xfrm>
          <a:prstGeom prst="rect">
            <a:avLst/>
          </a:prstGeom>
          <a:noFill/>
        </p:spPr>
        <p:txBody>
          <a:bodyPr wrap="square">
            <a:spAutoFit/>
          </a:bodyPr>
          <a:lstStyle/>
          <a:p>
            <a:pPr marL="0" marR="0" algn="ctr">
              <a:spcBef>
                <a:spcPts val="0"/>
              </a:spcBef>
              <a:spcAft>
                <a:spcPts val="0"/>
              </a:spcAft>
            </a:pPr>
            <a:r>
              <a:rPr lang="en-US" sz="2400" b="1" u="sng" dirty="0">
                <a:effectLst/>
                <a:latin typeface="Calibri" panose="020F0502020204030204" pitchFamily="34" charset="0"/>
                <a:ea typeface="Calibri" panose="020F0502020204030204" pitchFamily="34" charset="0"/>
                <a:cs typeface="Times New Roman" panose="02020603050405020304" pitchFamily="18" charset="0"/>
              </a:rPr>
              <a:t>Session 4 Solutions</a:t>
            </a:r>
            <a:endParaRPr lang="en-US" sz="2400" u="sng" dirty="0">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400" u="sng" dirty="0">
                <a:latin typeface="Calibri" panose="020F0502020204030204" pitchFamily="34" charset="0"/>
                <a:ea typeface="Calibri" panose="020F0502020204030204" pitchFamily="34" charset="0"/>
                <a:cs typeface="Times New Roman" panose="02020603050405020304" pitchFamily="18" charset="0"/>
              </a:rPr>
              <a:t>Extra Problem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1" name="Picture 10">
            <a:extLst>
              <a:ext uri="{FF2B5EF4-FFF2-40B4-BE49-F238E27FC236}">
                <a16:creationId xmlns:a16="http://schemas.microsoft.com/office/drawing/2014/main" id="{F0E7ADB6-4A5F-461A-A945-ECF590147646}"/>
              </a:ext>
            </a:extLst>
          </p:cNvPr>
          <p:cNvPicPr>
            <a:picLocks noChangeAspect="1"/>
          </p:cNvPicPr>
          <p:nvPr/>
        </p:nvPicPr>
        <p:blipFill>
          <a:blip r:embed="rId2"/>
          <a:stretch>
            <a:fillRect/>
          </a:stretch>
        </p:blipFill>
        <p:spPr>
          <a:xfrm>
            <a:off x="1667602" y="1699647"/>
            <a:ext cx="8856796" cy="4876800"/>
          </a:xfrm>
          <a:prstGeom prst="rect">
            <a:avLst/>
          </a:prstGeom>
        </p:spPr>
      </p:pic>
    </p:spTree>
    <p:extLst>
      <p:ext uri="{BB962C8B-B14F-4D97-AF65-F5344CB8AC3E}">
        <p14:creationId xmlns:p14="http://schemas.microsoft.com/office/powerpoint/2010/main" val="9471632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30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3076" name="Text Box 2"/>
          <p:cNvSpPr txBox="1">
            <a:spLocks noChangeArrowheads="1"/>
          </p:cNvSpPr>
          <p:nvPr/>
        </p:nvSpPr>
        <p:spPr bwMode="auto">
          <a:xfrm>
            <a:off x="1681619" y="457201"/>
            <a:ext cx="8752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a:t>Estimation</a:t>
            </a:r>
          </a:p>
        </p:txBody>
      </p:sp>
      <p:sp>
        <p:nvSpPr>
          <p:cNvPr id="3077" name="Text Box 8"/>
          <p:cNvSpPr txBox="1">
            <a:spLocks noChangeArrowheads="1"/>
          </p:cNvSpPr>
          <p:nvPr/>
        </p:nvSpPr>
        <p:spPr bwMode="auto">
          <a:xfrm>
            <a:off x="1295400" y="1524000"/>
            <a:ext cx="98298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33363" indent="-233363">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Probability/statistical models depend on parameters</a:t>
            </a:r>
          </a:p>
          <a:p>
            <a:pPr>
              <a:spcBef>
                <a:spcPct val="50000"/>
              </a:spcBef>
              <a:buFontTx/>
              <a:buChar char="•"/>
            </a:pPr>
            <a:r>
              <a:rPr lang="en-US" sz="2400" dirty="0">
                <a:sym typeface="Symbol" pitchFamily="18" charset="2"/>
              </a:rPr>
              <a:t>Parameters are properties of the “population” and are typically unknown.</a:t>
            </a:r>
          </a:p>
          <a:p>
            <a:pPr>
              <a:spcBef>
                <a:spcPct val="50000"/>
              </a:spcBef>
              <a:buFontTx/>
              <a:buChar char="•"/>
            </a:pPr>
            <a:r>
              <a:rPr lang="en-US" sz="2400" dirty="0">
                <a:sym typeface="Symbol" pitchFamily="18" charset="2"/>
              </a:rPr>
              <a:t>The process of taking a sample of data to make inferences about these parameters is referred to as “estimation”.</a:t>
            </a:r>
          </a:p>
          <a:p>
            <a:pPr>
              <a:spcBef>
                <a:spcPct val="50000"/>
              </a:spcBef>
              <a:buFontTx/>
              <a:buChar char="•"/>
            </a:pPr>
            <a:r>
              <a:rPr lang="en-US" sz="2400" dirty="0">
                <a:sym typeface="Symbol" pitchFamily="18" charset="2"/>
              </a:rPr>
              <a:t>There are a number of different estimation methods … we will study two estimation methods: </a:t>
            </a:r>
          </a:p>
          <a:p>
            <a:pPr lvl="1">
              <a:spcBef>
                <a:spcPct val="50000"/>
              </a:spcBef>
              <a:buFontTx/>
              <a:buChar char="•"/>
            </a:pPr>
            <a:r>
              <a:rPr lang="en-US" sz="2400" dirty="0">
                <a:sym typeface="Symbol" pitchFamily="18" charset="2"/>
              </a:rPr>
              <a:t>Maximum likelihood (ML) </a:t>
            </a:r>
          </a:p>
          <a:p>
            <a:pPr lvl="1">
              <a:spcBef>
                <a:spcPct val="50000"/>
              </a:spcBef>
              <a:buFontTx/>
              <a:buChar char="•"/>
            </a:pPr>
            <a:r>
              <a:rPr lang="en-US" sz="2400" dirty="0">
                <a:sym typeface="Symbol" pitchFamily="18" charset="2"/>
              </a:rPr>
              <a:t>Bayes</a:t>
            </a:r>
            <a:endParaRPr lang="en-US" sz="2400" dirty="0"/>
          </a:p>
        </p:txBody>
      </p:sp>
      <p:sp>
        <p:nvSpPr>
          <p:cNvPr id="307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8263851-8D0B-4850-BC70-7D76E9C26EBC}" type="slidenum">
              <a:rPr lang="en-US" sz="1400"/>
              <a:pPr/>
              <a:t>2</a:t>
            </a:fld>
            <a:endParaRPr lang="en-US" sz="14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409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mc:AlternateContent xmlns:mc="http://schemas.openxmlformats.org/markup-compatibility/2006" xmlns:a14="http://schemas.microsoft.com/office/drawing/2010/main">
        <mc:Choice Requires="a14">
          <p:sp>
            <p:nvSpPr>
              <p:cNvPr id="4100" name="Text Box 1026"/>
              <p:cNvSpPr txBox="1">
                <a:spLocks noChangeArrowheads="1"/>
              </p:cNvSpPr>
              <p:nvPr/>
            </p:nvSpPr>
            <p:spPr bwMode="auto">
              <a:xfrm>
                <a:off x="1481266" y="1416672"/>
                <a:ext cx="9220200" cy="2693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228600" indent="-228600">
                  <a:tabLst>
                    <a:tab pos="685800" algn="l"/>
                  </a:tabLst>
                  <a:defRPr sz="2000">
                    <a:solidFill>
                      <a:schemeClr val="tx1"/>
                    </a:solidFill>
                    <a:latin typeface="Times New Roman" charset="0"/>
                  </a:defRPr>
                </a:lvl1pPr>
                <a:lvl2pPr marL="742950" indent="-285750">
                  <a:tabLst>
                    <a:tab pos="685800" algn="l"/>
                  </a:tabLst>
                  <a:defRPr sz="2000">
                    <a:solidFill>
                      <a:schemeClr val="tx1"/>
                    </a:solidFill>
                    <a:latin typeface="Times New Roman" charset="0"/>
                  </a:defRPr>
                </a:lvl2pPr>
                <a:lvl3pPr marL="1143000" indent="-228600">
                  <a:tabLst>
                    <a:tab pos="685800" algn="l"/>
                  </a:tabLst>
                  <a:defRPr sz="2000">
                    <a:solidFill>
                      <a:schemeClr val="tx1"/>
                    </a:solidFill>
                    <a:latin typeface="Times New Roman" charset="0"/>
                  </a:defRPr>
                </a:lvl3pPr>
                <a:lvl4pPr marL="1600200" indent="-228600">
                  <a:tabLst>
                    <a:tab pos="685800" algn="l"/>
                  </a:tabLst>
                  <a:defRPr sz="2000">
                    <a:solidFill>
                      <a:schemeClr val="tx1"/>
                    </a:solidFill>
                    <a:latin typeface="Times New Roman" charset="0"/>
                  </a:defRPr>
                </a:lvl4pPr>
                <a:lvl5pPr marL="2057400" indent="-228600">
                  <a:tabLst>
                    <a:tab pos="685800" algn="l"/>
                  </a:tabLst>
                  <a:defRPr sz="2000">
                    <a:solidFill>
                      <a:schemeClr val="tx1"/>
                    </a:solidFill>
                    <a:latin typeface="Times New Roman" charset="0"/>
                  </a:defRPr>
                </a:lvl5pPr>
                <a:lvl6pPr marL="2514600" indent="-228600" eaLnBrk="0" fontAlgn="base" hangingPunct="0">
                  <a:spcBef>
                    <a:spcPct val="0"/>
                  </a:spcBef>
                  <a:spcAft>
                    <a:spcPct val="0"/>
                  </a:spcAft>
                  <a:tabLst>
                    <a:tab pos="685800" algn="l"/>
                  </a:tabLst>
                  <a:defRPr sz="2000">
                    <a:solidFill>
                      <a:schemeClr val="tx1"/>
                    </a:solidFill>
                    <a:latin typeface="Times New Roman" charset="0"/>
                  </a:defRPr>
                </a:lvl6pPr>
                <a:lvl7pPr marL="2971800" indent="-228600" eaLnBrk="0" fontAlgn="base" hangingPunct="0">
                  <a:spcBef>
                    <a:spcPct val="0"/>
                  </a:spcBef>
                  <a:spcAft>
                    <a:spcPct val="0"/>
                  </a:spcAft>
                  <a:tabLst>
                    <a:tab pos="685800" algn="l"/>
                  </a:tabLst>
                  <a:defRPr sz="2000">
                    <a:solidFill>
                      <a:schemeClr val="tx1"/>
                    </a:solidFill>
                    <a:latin typeface="Times New Roman" charset="0"/>
                  </a:defRPr>
                </a:lvl7pPr>
                <a:lvl8pPr marL="3429000" indent="-228600" eaLnBrk="0" fontAlgn="base" hangingPunct="0">
                  <a:spcBef>
                    <a:spcPct val="0"/>
                  </a:spcBef>
                  <a:spcAft>
                    <a:spcPct val="0"/>
                  </a:spcAft>
                  <a:tabLst>
                    <a:tab pos="685800" algn="l"/>
                  </a:tabLst>
                  <a:defRPr sz="2000">
                    <a:solidFill>
                      <a:schemeClr val="tx1"/>
                    </a:solidFill>
                    <a:latin typeface="Times New Roman" charset="0"/>
                  </a:defRPr>
                </a:lvl8pPr>
                <a:lvl9pPr marL="3886200" indent="-228600" eaLnBrk="0" fontAlgn="base" hangingPunct="0">
                  <a:spcBef>
                    <a:spcPct val="0"/>
                  </a:spcBef>
                  <a:spcAft>
                    <a:spcPct val="0"/>
                  </a:spcAft>
                  <a:tabLst>
                    <a:tab pos="685800" algn="l"/>
                  </a:tabLst>
                  <a:defRPr sz="2000">
                    <a:solidFill>
                      <a:schemeClr val="tx1"/>
                    </a:solidFill>
                    <a:latin typeface="Times New Roman" charset="0"/>
                  </a:defRPr>
                </a:lvl9pPr>
              </a:lstStyle>
              <a:p>
                <a:pPr>
                  <a:spcBef>
                    <a:spcPct val="50000"/>
                  </a:spcBef>
                </a:pPr>
                <a:r>
                  <a:rPr lang="en-US" sz="2400" u="sng" dirty="0">
                    <a:sym typeface="Symbol" pitchFamily="18" charset="2"/>
                  </a:rPr>
                  <a:t>Problem</a:t>
                </a:r>
                <a:r>
                  <a:rPr lang="en-US" sz="2400" dirty="0">
                    <a:sym typeface="Symbol" pitchFamily="18" charset="2"/>
                  </a:rPr>
                  <a:t>:  Unknown model parameters, </a:t>
                </a:r>
              </a:p>
              <a:p>
                <a:pPr>
                  <a:spcBef>
                    <a:spcPct val="50000"/>
                  </a:spcBef>
                </a:pPr>
                <a:r>
                  <a:rPr lang="en-US" sz="2400" u="sng" dirty="0">
                    <a:sym typeface="Symbol" pitchFamily="18" charset="2"/>
                  </a:rPr>
                  <a:t>Set-up</a:t>
                </a:r>
                <a:r>
                  <a:rPr lang="en-US" sz="2400" dirty="0">
                    <a:sym typeface="Symbol" pitchFamily="18" charset="2"/>
                  </a:rPr>
                  <a:t>:  Write the probability of the data, </a:t>
                </a:r>
                <a:r>
                  <a:rPr lang="en-US" sz="2400" b="1" i="1" dirty="0">
                    <a:sym typeface="Symbol" pitchFamily="18" charset="2"/>
                  </a:rPr>
                  <a:t>Y</a:t>
                </a:r>
                <a:r>
                  <a:rPr lang="en-US" sz="2400" dirty="0">
                    <a:sym typeface="Symbol" pitchFamily="18" charset="2"/>
                  </a:rPr>
                  <a:t>, in terms of the model parameter and the data, P(Y | )</a:t>
                </a:r>
              </a:p>
              <a:p>
                <a:pPr>
                  <a:spcBef>
                    <a:spcPct val="50000"/>
                  </a:spcBef>
                </a:pPr>
                <a:r>
                  <a:rPr lang="en-US" sz="2400" u="sng" dirty="0">
                    <a:sym typeface="Symbol" pitchFamily="18" charset="2"/>
                  </a:rPr>
                  <a:t>Solution</a:t>
                </a:r>
                <a:r>
                  <a:rPr lang="en-US" sz="2400" dirty="0">
                    <a:sym typeface="Symbol" pitchFamily="18" charset="2"/>
                  </a:rPr>
                  <a:t>:  Choose as your estimate the value of the unknown parameter that makes your data look as likely as possible.  Pick  </a:t>
                </a:r>
                <a14:m>
                  <m:oMath xmlns:m="http://schemas.openxmlformats.org/officeDocument/2006/math">
                    <m:acc>
                      <m:accPr>
                        <m:chr m:val="̂"/>
                        <m:ctrlPr>
                          <a:rPr lang="en-US" sz="2400" i="1" smtClean="0">
                            <a:latin typeface="Cambria Math" panose="02040503050406030204" pitchFamily="18" charset="0"/>
                            <a:sym typeface="Symbol" pitchFamily="18" charset="2"/>
                          </a:rPr>
                        </m:ctrlPr>
                      </m:accPr>
                      <m:e>
                        <m:r>
                          <a:rPr lang="en-US" sz="2400" i="1" smtClean="0">
                            <a:latin typeface="Cambria Math" panose="02040503050406030204" pitchFamily="18" charset="0"/>
                            <a:ea typeface="Cambria Math" panose="02040503050406030204" pitchFamily="18" charset="0"/>
                            <a:sym typeface="Symbol" pitchFamily="18" charset="2"/>
                          </a:rPr>
                          <m:t>𝜃</m:t>
                        </m:r>
                      </m:e>
                    </m:acc>
                  </m:oMath>
                </a14:m>
                <a:r>
                  <a:rPr lang="en-US" sz="2400" dirty="0">
                    <a:sym typeface="Symbol" pitchFamily="18" charset="2"/>
                  </a:rPr>
                  <a:t>  that maximizes P(Y | ).</a:t>
                </a:r>
              </a:p>
            </p:txBody>
          </p:sp>
        </mc:Choice>
        <mc:Fallback xmlns="">
          <p:sp>
            <p:nvSpPr>
              <p:cNvPr id="4100" name="Text Box 1026"/>
              <p:cNvSpPr txBox="1">
                <a:spLocks noRot="1" noChangeAspect="1" noMove="1" noResize="1" noEditPoints="1" noAdjustHandles="1" noChangeArrowheads="1" noChangeShapeType="1" noTextEdit="1"/>
              </p:cNvSpPr>
              <p:nvPr/>
            </p:nvSpPr>
            <p:spPr bwMode="auto">
              <a:xfrm>
                <a:off x="1481266" y="1416672"/>
                <a:ext cx="9220200" cy="2693110"/>
              </a:xfrm>
              <a:prstGeom prst="rect">
                <a:avLst/>
              </a:prstGeom>
              <a:blipFill>
                <a:blip r:embed="rId2"/>
                <a:stretch>
                  <a:fillRect l="-1058" t="-2036" r="-1323" b="-42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104" name="Text Box 1030"/>
          <p:cNvSpPr txBox="1">
            <a:spLocks noChangeArrowheads="1"/>
          </p:cNvSpPr>
          <p:nvPr/>
        </p:nvSpPr>
        <p:spPr bwMode="auto">
          <a:xfrm>
            <a:off x="2041954" y="685801"/>
            <a:ext cx="80988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a:t>Maximum Likelihood</a:t>
            </a:r>
          </a:p>
        </p:txBody>
      </p:sp>
      <p:sp>
        <p:nvSpPr>
          <p:cNvPr id="410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0C30A45-0FAB-4A29-A1F3-984D150BAD06}" type="slidenum">
              <a:rPr lang="en-US" sz="1400"/>
              <a:pPr/>
              <a:t>3</a:t>
            </a:fld>
            <a:endParaRPr lang="en-US" sz="1400"/>
          </a:p>
        </p:txBody>
      </p:sp>
      <mc:AlternateContent xmlns:mc="http://schemas.openxmlformats.org/markup-compatibility/2006" xmlns:a14="http://schemas.microsoft.com/office/drawing/2010/main">
        <mc:Choice Requires="a14">
          <p:sp>
            <p:nvSpPr>
              <p:cNvPr id="7" name="Text Box 3">
                <a:extLst>
                  <a:ext uri="{FF2B5EF4-FFF2-40B4-BE49-F238E27FC236}">
                    <a16:creationId xmlns:a16="http://schemas.microsoft.com/office/drawing/2014/main" id="{90B5D41E-95ED-4603-A91C-173A93C66095}"/>
                  </a:ext>
                </a:extLst>
              </p:cNvPr>
              <p:cNvSpPr txBox="1">
                <a:spLocks noChangeArrowheads="1"/>
              </p:cNvSpPr>
              <p:nvPr/>
            </p:nvSpPr>
            <p:spPr bwMode="auto">
              <a:xfrm>
                <a:off x="1481266" y="4133746"/>
                <a:ext cx="9525000" cy="3808863"/>
              </a:xfrm>
              <a:prstGeom prst="rect">
                <a:avLst/>
              </a:prstGeom>
              <a:noFill/>
              <a:ln w="12700">
                <a:solidFill>
                  <a:schemeClr val="tx1"/>
                </a:solidFill>
                <a:miter lim="800000"/>
                <a:headEnd type="none" w="sm" len="sm"/>
                <a:tailEnd type="none" w="sm" len="sm"/>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L(</a:t>
                </a:r>
                <a:r>
                  <a:rPr lang="en-US" sz="2400" dirty="0">
                    <a:sym typeface="Symbol" pitchFamily="18" charset="2"/>
                  </a:rPr>
                  <a:t>) = Likelihood as a function of the parameter, . Based on P(Y | )</a:t>
                </a:r>
              </a:p>
              <a:p>
                <a:pPr>
                  <a:spcBef>
                    <a:spcPct val="50000"/>
                  </a:spcBef>
                </a:pPr>
                <a:r>
                  <a:rPr lang="en-US" sz="2400" i="1" dirty="0">
                    <a:sym typeface="Symbol" pitchFamily="18" charset="2"/>
                  </a:rPr>
                  <a:t>l</a:t>
                </a:r>
                <a:r>
                  <a:rPr lang="en-US" sz="2400" dirty="0">
                    <a:sym typeface="Symbol" pitchFamily="18" charset="2"/>
                  </a:rPr>
                  <a:t>() = log(L()), the log-likelihood. </a:t>
                </a:r>
              </a:p>
              <a:p>
                <a:pPr>
                  <a:spcBef>
                    <a:spcPct val="50000"/>
                  </a:spcBef>
                </a:pPr>
                <a:r>
                  <a:rPr lang="en-US" sz="2400" dirty="0">
                    <a:sym typeface="Symbol" pitchFamily="18" charset="2"/>
                  </a:rPr>
                  <a:t>S() = d</a:t>
                </a:r>
                <a:r>
                  <a:rPr lang="en-US" sz="2400" i="1" dirty="0">
                    <a:sym typeface="Symbol" pitchFamily="18" charset="2"/>
                  </a:rPr>
                  <a:t>l</a:t>
                </a:r>
                <a:r>
                  <a:rPr lang="en-US" sz="2400" dirty="0">
                    <a:sym typeface="Symbol" pitchFamily="18" charset="2"/>
                  </a:rPr>
                  <a:t>()/d = the “score”.  </a:t>
                </a:r>
              </a:p>
              <a:p>
                <a:pPr marL="1085850" lvl="1" indent="-342900">
                  <a:spcBef>
                    <a:spcPct val="50000"/>
                  </a:spcBef>
                  <a:buFont typeface="Times New Roman" panose="02020603050405020304" pitchFamily="18" charset="0"/>
                  <a:buChar char="⁃"/>
                </a:pPr>
                <a:r>
                  <a:rPr lang="en-US" sz="2400" dirty="0">
                    <a:sym typeface="Symbol" pitchFamily="18" charset="2"/>
                  </a:rPr>
                  <a:t>Set d</a:t>
                </a:r>
                <a:r>
                  <a:rPr lang="en-US" sz="2400" i="1" dirty="0">
                    <a:sym typeface="Symbol" pitchFamily="18" charset="2"/>
                  </a:rPr>
                  <a:t>l</a:t>
                </a:r>
                <a:r>
                  <a:rPr lang="en-US" sz="2400" dirty="0">
                    <a:sym typeface="Symbol" pitchFamily="18" charset="2"/>
                  </a:rPr>
                  <a:t>()/d = 0 and solve for  to find the MLE, </a:t>
                </a:r>
                <a14:m>
                  <m:oMath xmlns:m="http://schemas.openxmlformats.org/officeDocument/2006/math">
                    <m:acc>
                      <m:accPr>
                        <m:chr m:val="̂"/>
                        <m:ctrlPr>
                          <a:rPr lang="en-US" sz="2400" i="1" smtClean="0">
                            <a:latin typeface="Cambria Math" panose="02040503050406030204" pitchFamily="18" charset="0"/>
                            <a:sym typeface="Symbol" pitchFamily="18" charset="2"/>
                          </a:rPr>
                        </m:ctrlPr>
                      </m:accPr>
                      <m:e>
                        <m:r>
                          <a:rPr lang="en-US" sz="2400" i="1">
                            <a:latin typeface="Cambria Math" panose="02040503050406030204" pitchFamily="18" charset="0"/>
                            <a:ea typeface="Cambria Math" panose="02040503050406030204" pitchFamily="18" charset="0"/>
                            <a:sym typeface="Symbol" pitchFamily="18" charset="2"/>
                          </a:rPr>
                          <m:t>𝜃</m:t>
                        </m:r>
                      </m:e>
                    </m:acc>
                  </m:oMath>
                </a14:m>
                <a:r>
                  <a:rPr lang="en-US" sz="2400" dirty="0">
                    <a:sym typeface="Symbol" pitchFamily="18" charset="2"/>
                  </a:rPr>
                  <a:t>.</a:t>
                </a:r>
              </a:p>
              <a:p>
                <a:pPr>
                  <a:spcBef>
                    <a:spcPct val="50000"/>
                  </a:spcBef>
                </a:pPr>
                <a:r>
                  <a:rPr lang="en-US" sz="2400" dirty="0">
                    <a:sym typeface="Symbol" pitchFamily="18" charset="2"/>
                  </a:rPr>
                  <a:t>I() = -d</a:t>
                </a:r>
                <a:r>
                  <a:rPr lang="en-US" sz="2400" baseline="30000" dirty="0">
                    <a:sym typeface="Symbol" pitchFamily="18" charset="2"/>
                  </a:rPr>
                  <a:t>2</a:t>
                </a:r>
                <a:r>
                  <a:rPr lang="en-US" sz="2400" i="1" dirty="0">
                    <a:sym typeface="Symbol" pitchFamily="18" charset="2"/>
                  </a:rPr>
                  <a:t>l</a:t>
                </a:r>
                <a:r>
                  <a:rPr lang="en-US" sz="2400" dirty="0">
                    <a:sym typeface="Symbol" pitchFamily="18" charset="2"/>
                  </a:rPr>
                  <a:t>()/d</a:t>
                </a:r>
                <a:r>
                  <a:rPr lang="en-US" sz="2400" baseline="30000" dirty="0">
                    <a:sym typeface="Symbol" pitchFamily="18" charset="2"/>
                  </a:rPr>
                  <a:t>2</a:t>
                </a:r>
                <a:r>
                  <a:rPr lang="en-US" sz="2400" dirty="0">
                    <a:sym typeface="Symbol" pitchFamily="18" charset="2"/>
                  </a:rPr>
                  <a:t> = the “information”.</a:t>
                </a:r>
              </a:p>
              <a:p>
                <a:pPr marL="1085850" lvl="1" indent="-342900">
                  <a:spcBef>
                    <a:spcPct val="50000"/>
                  </a:spcBef>
                  <a:buFont typeface="Times New Roman" panose="02020603050405020304" pitchFamily="18" charset="0"/>
                  <a:buChar char="⁃"/>
                </a:pPr>
                <a:r>
                  <a:rPr lang="en-US" sz="2400" dirty="0">
                    <a:sym typeface="Symbol" pitchFamily="18" charset="2"/>
                  </a:rPr>
                  <a:t>The inverse of the expected information gives the variance of </a:t>
                </a:r>
                <a14:m>
                  <m:oMath xmlns:m="http://schemas.openxmlformats.org/officeDocument/2006/math">
                    <m:acc>
                      <m:accPr>
                        <m:chr m:val="̂"/>
                        <m:ctrlPr>
                          <a:rPr lang="en-US" sz="2400" i="1">
                            <a:latin typeface="Cambria Math" panose="02040503050406030204" pitchFamily="18" charset="0"/>
                            <a:sym typeface="Symbol" pitchFamily="18" charset="2"/>
                          </a:rPr>
                        </m:ctrlPr>
                      </m:accPr>
                      <m:e>
                        <m:r>
                          <a:rPr lang="en-US" sz="2400" i="1">
                            <a:latin typeface="Cambria Math" panose="02040503050406030204" pitchFamily="18" charset="0"/>
                            <a:ea typeface="Cambria Math" panose="02040503050406030204" pitchFamily="18" charset="0"/>
                            <a:sym typeface="Symbol" pitchFamily="18" charset="2"/>
                          </a:rPr>
                          <m:t>𝜃</m:t>
                        </m:r>
                      </m:e>
                    </m:acc>
                  </m:oMath>
                </a14:m>
                <a:r>
                  <a:rPr lang="en-US" sz="2400" dirty="0">
                    <a:sym typeface="Symbol" pitchFamily="18" charset="2"/>
                  </a:rPr>
                  <a:t> </a:t>
                </a:r>
              </a:p>
              <a:p>
                <a:pPr>
                  <a:spcBef>
                    <a:spcPct val="50000"/>
                  </a:spcBef>
                </a:pPr>
                <a:r>
                  <a:rPr lang="en-US" sz="2400" dirty="0">
                    <a:sym typeface="Symbol" pitchFamily="18" charset="2"/>
                  </a:rPr>
                  <a:t>Var() = E(I())</a:t>
                </a:r>
                <a:r>
                  <a:rPr lang="en-US" sz="2400" baseline="30000" dirty="0">
                    <a:sym typeface="Symbol" pitchFamily="18" charset="2"/>
                  </a:rPr>
                  <a:t>-1 </a:t>
                </a:r>
                <a:r>
                  <a:rPr lang="en-US" sz="2400" dirty="0">
                    <a:sym typeface="Symbol" pitchFamily="18" charset="2"/>
                  </a:rPr>
                  <a:t>(in most cases)</a:t>
                </a:r>
              </a:p>
            </p:txBody>
          </p:sp>
        </mc:Choice>
        <mc:Fallback xmlns="">
          <p:sp>
            <p:nvSpPr>
              <p:cNvPr id="7" name="Text Box 3">
                <a:extLst>
                  <a:ext uri="{FF2B5EF4-FFF2-40B4-BE49-F238E27FC236}">
                    <a16:creationId xmlns:a16="http://schemas.microsoft.com/office/drawing/2014/main" id="{90B5D41E-95ED-4603-A91C-173A93C66095}"/>
                  </a:ext>
                </a:extLst>
              </p:cNvPr>
              <p:cNvSpPr txBox="1">
                <a:spLocks noRot="1" noChangeAspect="1" noMove="1" noResize="1" noEditPoints="1" noAdjustHandles="1" noChangeArrowheads="1" noChangeShapeType="1" noTextEdit="1"/>
              </p:cNvSpPr>
              <p:nvPr/>
            </p:nvSpPr>
            <p:spPr bwMode="auto">
              <a:xfrm>
                <a:off x="1481266" y="4133746"/>
                <a:ext cx="9525000" cy="3808863"/>
              </a:xfrm>
              <a:prstGeom prst="rect">
                <a:avLst/>
              </a:prstGeom>
              <a:blipFill>
                <a:blip r:embed="rId3"/>
                <a:stretch>
                  <a:fillRect l="-959" t="-1276" b="-3190"/>
                </a:stretch>
              </a:blip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A7065AC0-35B9-49A9-BC6B-F246B11C6C45}"/>
                  </a:ext>
                </a:extLst>
              </p14:cNvPr>
              <p14:cNvContentPartPr/>
              <p14:nvPr/>
            </p14:nvContentPartPr>
            <p14:xfrm>
              <a:off x="7021080" y="799920"/>
              <a:ext cx="2931120" cy="1944360"/>
            </p14:xfrm>
          </p:contentPart>
        </mc:Choice>
        <mc:Fallback>
          <p:pic>
            <p:nvPicPr>
              <p:cNvPr id="2" name="Ink 1">
                <a:extLst>
                  <a:ext uri="{FF2B5EF4-FFF2-40B4-BE49-F238E27FC236}">
                    <a16:creationId xmlns:a16="http://schemas.microsoft.com/office/drawing/2014/main" id="{A7065AC0-35B9-49A9-BC6B-F246B11C6C45}"/>
                  </a:ext>
                </a:extLst>
              </p:cNvPr>
              <p:cNvPicPr/>
              <p:nvPr/>
            </p:nvPicPr>
            <p:blipFill>
              <a:blip r:embed="rId5"/>
              <a:stretch>
                <a:fillRect/>
              </a:stretch>
            </p:blipFill>
            <p:spPr>
              <a:xfrm>
                <a:off x="7011720" y="790560"/>
                <a:ext cx="2949840" cy="1963080"/>
              </a:xfrm>
              <a:prstGeom prst="rect">
                <a:avLst/>
              </a:prstGeom>
            </p:spPr>
          </p:pic>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921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9220" name="Text Box 2"/>
          <p:cNvSpPr txBox="1">
            <a:spLocks noChangeArrowheads="1"/>
          </p:cNvSpPr>
          <p:nvPr/>
        </p:nvSpPr>
        <p:spPr bwMode="auto">
          <a:xfrm>
            <a:off x="3784600" y="838200"/>
            <a:ext cx="462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b="1" u="sng" dirty="0"/>
              <a:t>Maximum Likelihood</a:t>
            </a:r>
          </a:p>
        </p:txBody>
      </p:sp>
      <p:sp>
        <p:nvSpPr>
          <p:cNvPr id="922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294517D-4250-48DC-B092-DE6E6D08DEE1}" type="slidenum">
              <a:rPr lang="en-US" sz="1400"/>
              <a:pPr/>
              <a:t>4</a:t>
            </a:fld>
            <a:endParaRPr lang="en-US" sz="1400"/>
          </a:p>
        </p:txBody>
      </p:sp>
      <p:sp>
        <p:nvSpPr>
          <p:cNvPr id="8" name="TextBox 7">
            <a:extLst>
              <a:ext uri="{FF2B5EF4-FFF2-40B4-BE49-F238E27FC236}">
                <a16:creationId xmlns:a16="http://schemas.microsoft.com/office/drawing/2014/main" id="{C2519FE6-1FDE-4052-90A5-8D5B8130C554}"/>
              </a:ext>
            </a:extLst>
          </p:cNvPr>
          <p:cNvSpPr txBox="1"/>
          <p:nvPr/>
        </p:nvSpPr>
        <p:spPr>
          <a:xfrm>
            <a:off x="1447800" y="1600200"/>
            <a:ext cx="9982200" cy="2985433"/>
          </a:xfrm>
          <a:prstGeom prst="rect">
            <a:avLst/>
          </a:prstGeom>
          <a:noFill/>
          <a:ln>
            <a:noFill/>
          </a:ln>
        </p:spPr>
        <p:txBody>
          <a:bodyPr wrap="square">
            <a:spAutoFit/>
          </a:bodyPr>
          <a:lstStyle/>
          <a:p>
            <a:pPr marL="342900" indent="-342900">
              <a:spcBef>
                <a:spcPts val="1200"/>
              </a:spcBef>
              <a:buFont typeface="Arial" panose="020B0604020202020204" pitchFamily="34" charset="0"/>
              <a:buChar char="•"/>
            </a:pPr>
            <a:r>
              <a:rPr lang="en-US" sz="2400" dirty="0"/>
              <a:t>Maximum likelihood estimates (MLEs) are always based on a probability model for the data.</a:t>
            </a:r>
          </a:p>
          <a:p>
            <a:pPr marL="342900" indent="-342900">
              <a:spcBef>
                <a:spcPts val="1200"/>
              </a:spcBef>
              <a:buFont typeface="Arial" panose="020B0604020202020204" pitchFamily="34" charset="0"/>
              <a:buChar char="•"/>
            </a:pPr>
            <a:r>
              <a:rPr lang="en-US" sz="2400" dirty="0"/>
              <a:t>Maximum likelihood can be used even when there are multiple unknown parameters, in which case </a:t>
            </a:r>
            <a:r>
              <a:rPr lang="en-US" sz="2400" dirty="0">
                <a:sym typeface="Symbol" pitchFamily="18" charset="2"/>
              </a:rPr>
              <a:t> </a:t>
            </a:r>
            <a:r>
              <a:rPr lang="en-US" sz="2400" dirty="0"/>
              <a:t> has several components </a:t>
            </a:r>
          </a:p>
          <a:p>
            <a:pPr marL="342900" indent="-342900">
              <a:spcBef>
                <a:spcPts val="1200"/>
              </a:spcBef>
              <a:buFont typeface="Arial" panose="020B0604020202020204" pitchFamily="34" charset="0"/>
              <a:buChar char="•"/>
            </a:pPr>
            <a:r>
              <a:rPr lang="en-US" sz="2400" dirty="0"/>
              <a:t>In complex problems it may not be possible to find the MLE analytically; in that case we use numerical optimization to search for the value of </a:t>
            </a:r>
            <a:r>
              <a:rPr lang="en-US" sz="2400" dirty="0">
                <a:sym typeface="Symbol" pitchFamily="18" charset="2"/>
              </a:rPr>
              <a:t> that maximizes the likelihood</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843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18436" name="Text Box 2"/>
          <p:cNvSpPr txBox="1">
            <a:spLocks noChangeArrowheads="1"/>
          </p:cNvSpPr>
          <p:nvPr/>
        </p:nvSpPr>
        <p:spPr bwMode="auto">
          <a:xfrm>
            <a:off x="3556000" y="534323"/>
            <a:ext cx="464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odel Comparisons – AIC, BIC</a:t>
            </a:r>
          </a:p>
        </p:txBody>
      </p:sp>
      <mc:AlternateContent xmlns:mc="http://schemas.openxmlformats.org/markup-compatibility/2006" xmlns:a14="http://schemas.microsoft.com/office/drawing/2010/main">
        <mc:Choice Requires="a14">
          <p:sp>
            <p:nvSpPr>
              <p:cNvPr id="18437" name="Text Box 3"/>
              <p:cNvSpPr txBox="1">
                <a:spLocks noChangeArrowheads="1"/>
              </p:cNvSpPr>
              <p:nvPr/>
            </p:nvSpPr>
            <p:spPr bwMode="auto">
              <a:xfrm>
                <a:off x="1828800" y="1295401"/>
                <a:ext cx="8763000" cy="1015663"/>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AIC – Akaike’s Information Criterion = </a:t>
                </a:r>
                <a14:m>
                  <m:oMath xmlns:m="http://schemas.openxmlformats.org/officeDocument/2006/math">
                    <m:r>
                      <a:rPr lang="en-US" sz="2400" b="0" i="1"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ℓ</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𝜃</m:t>
                        </m:r>
                      </m:e>
                    </m:d>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𝑘</m:t>
                    </m:r>
                  </m:oMath>
                </a14:m>
                <a:endParaRPr lang="en-US" sz="2400" dirty="0"/>
              </a:p>
              <a:p>
                <a:pPr>
                  <a:spcBef>
                    <a:spcPct val="50000"/>
                  </a:spcBef>
                </a:pPr>
                <a:r>
                  <a:rPr lang="en-US" sz="2400" dirty="0"/>
                  <a:t>BIC – Bayes Information Criterion = </a:t>
                </a:r>
                <a14:m>
                  <m:oMath xmlns:m="http://schemas.openxmlformats.org/officeDocument/2006/math">
                    <m:r>
                      <a:rPr lang="en-US" sz="2400" i="1">
                        <a:latin typeface="Cambria Math" panose="02040503050406030204" pitchFamily="18" charset="0"/>
                      </a:rPr>
                      <m:t>2</m:t>
                    </m:r>
                    <m:r>
                      <a:rPr lang="en-US" sz="2400" i="1">
                        <a:latin typeface="Cambria Math" panose="02040503050406030204" pitchFamily="18" charset="0"/>
                        <a:ea typeface="Cambria Math" panose="02040503050406030204" pitchFamily="18" charset="0"/>
                      </a:rPr>
                      <m:t>ℓ</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𝜃</m:t>
                        </m:r>
                      </m:e>
                    </m:d>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𝑘</m:t>
                    </m:r>
                    <m:r>
                      <a:rPr lang="en-US" sz="2400" b="0" i="1" smtClean="0">
                        <a:latin typeface="Cambria Math" panose="02040503050406030204" pitchFamily="18" charset="0"/>
                        <a:ea typeface="Cambria Math" panose="02040503050406030204" pitchFamily="18" charset="0"/>
                      </a:rPr>
                      <m:t> </m:t>
                    </m:r>
                    <m:r>
                      <m:rPr>
                        <m:sty m:val="p"/>
                      </m:rPr>
                      <a:rPr lang="en-US" sz="2400" b="0" i="0" smtClean="0">
                        <a:latin typeface="Cambria Math" panose="02040503050406030204" pitchFamily="18" charset="0"/>
                        <a:ea typeface="Cambria Math" panose="02040503050406030204" pitchFamily="18" charset="0"/>
                      </a:rPr>
                      <m:t>log</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oMath>
                </a14:m>
                <a:endParaRPr lang="en-US" sz="2400" dirty="0"/>
              </a:p>
            </p:txBody>
          </p:sp>
        </mc:Choice>
        <mc:Fallback xmlns="">
          <p:sp>
            <p:nvSpPr>
              <p:cNvPr id="18437" name="Text Box 3"/>
              <p:cNvSpPr txBox="1">
                <a:spLocks noRot="1" noChangeAspect="1" noMove="1" noResize="1" noEditPoints="1" noAdjustHandles="1" noChangeArrowheads="1" noChangeShapeType="1" noTextEdit="1"/>
              </p:cNvSpPr>
              <p:nvPr/>
            </p:nvSpPr>
            <p:spPr bwMode="auto">
              <a:xfrm>
                <a:off x="1828800" y="1295401"/>
                <a:ext cx="8763000" cy="1015663"/>
              </a:xfrm>
              <a:prstGeom prst="rect">
                <a:avLst/>
              </a:prstGeom>
              <a:blipFill>
                <a:blip r:embed="rId3"/>
                <a:stretch>
                  <a:fillRect l="-1043" t="-4819" b="-126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8438" name="Text Box 4"/>
          <p:cNvSpPr txBox="1">
            <a:spLocks noChangeArrowheads="1"/>
          </p:cNvSpPr>
          <p:nvPr/>
        </p:nvSpPr>
        <p:spPr bwMode="auto">
          <a:xfrm>
            <a:off x="1813560" y="3659139"/>
            <a:ext cx="90068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5425" indent="-225425">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Use AIC, BIC to compare a series of models. Pick the model with the largest AIC or BIC</a:t>
            </a:r>
          </a:p>
        </p:txBody>
      </p:sp>
      <mc:AlternateContent xmlns:mc="http://schemas.openxmlformats.org/markup-compatibility/2006" xmlns:a14="http://schemas.microsoft.com/office/drawing/2010/main">
        <mc:Choice Requires="a14">
          <p:sp>
            <p:nvSpPr>
              <p:cNvPr id="18440" name="Object 6"/>
              <p:cNvSpPr txBox="1"/>
              <p:nvPr/>
            </p:nvSpPr>
            <p:spPr bwMode="auto">
              <a:xfrm>
                <a:off x="2667000" y="2482561"/>
                <a:ext cx="5359400" cy="1015663"/>
              </a:xfrm>
              <a:prstGeom prst="rect">
                <a:avLst/>
              </a:prstGeom>
              <a:noFill/>
              <a:ln>
                <a:noFill/>
              </a:ln>
              <a:effectLst/>
            </p:spPr>
            <p:txBody>
              <a:bodyPr>
                <a:noAutofit/>
              </a:bodyPr>
              <a:lstStyle/>
              <a:p>
                <a14:m>
                  <m:oMath xmlns:m="http://schemas.openxmlformats.org/officeDocument/2006/math">
                    <m:r>
                      <a:rPr lang="en-US" sz="2400" i="1">
                        <a:solidFill>
                          <a:srgbClr val="000000"/>
                        </a:solidFill>
                        <a:latin typeface="Cambria Math" panose="02040503050406030204" pitchFamily="18" charset="0"/>
                      </a:rPr>
                      <m:t>ℓ(</m:t>
                    </m:r>
                    <m:r>
                      <a:rPr lang="en-US" sz="2400" i="1">
                        <a:solidFill>
                          <a:srgbClr val="000000"/>
                        </a:solidFill>
                        <a:latin typeface="Cambria Math" panose="02040503050406030204" pitchFamily="18" charset="0"/>
                      </a:rPr>
                      <m:t>𝜃</m:t>
                    </m:r>
                    <m:r>
                      <a:rPr lang="en-US" sz="2400" i="1">
                        <a:solidFill>
                          <a:srgbClr val="000000"/>
                        </a:solidFill>
                        <a:latin typeface="Cambria Math" panose="02040503050406030204" pitchFamily="18" charset="0"/>
                      </a:rPr>
                      <m:t>)</m:t>
                    </m:r>
                  </m:oMath>
                </a14:m>
                <a:r>
                  <a:rPr lang="en-US" sz="2400" dirty="0"/>
                  <a:t> = log-likelihood</a:t>
                </a:r>
              </a:p>
              <a:p>
                <a:r>
                  <a:rPr lang="en-US" sz="2400" dirty="0"/>
                  <a:t>k = number of parameters</a:t>
                </a:r>
              </a:p>
            </p:txBody>
          </p:sp>
        </mc:Choice>
        <mc:Fallback xmlns="">
          <p:sp>
            <p:nvSpPr>
              <p:cNvPr id="18440" name="Object 6"/>
              <p:cNvSpPr txBox="1">
                <a:spLocks noRot="1" noChangeAspect="1" noMove="1" noResize="1" noEditPoints="1" noAdjustHandles="1" noChangeArrowheads="1" noChangeShapeType="1" noTextEdit="1"/>
              </p:cNvSpPr>
              <p:nvPr/>
            </p:nvSpPr>
            <p:spPr bwMode="auto">
              <a:xfrm>
                <a:off x="2667000" y="2482561"/>
                <a:ext cx="5359400" cy="1015663"/>
              </a:xfrm>
              <a:prstGeom prst="rect">
                <a:avLst/>
              </a:prstGeom>
              <a:blipFill>
                <a:blip r:embed="rId4"/>
                <a:stretch>
                  <a:fillRect l="-1820" t="-4790"/>
                </a:stretch>
              </a:blipFill>
              <a:ln>
                <a:noFill/>
              </a:ln>
              <a:effectLst/>
            </p:spPr>
            <p:txBody>
              <a:bodyPr/>
              <a:lstStyle/>
              <a:p>
                <a:r>
                  <a:rPr lang="en-US">
                    <a:noFill/>
                  </a:rPr>
                  <a:t> </a:t>
                </a:r>
              </a:p>
            </p:txBody>
          </p:sp>
        </mc:Fallback>
      </mc:AlternateContent>
      <p:sp>
        <p:nvSpPr>
          <p:cNvPr id="1844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42EC9E4-69AB-4072-A2FF-656D1FA2C4C1}" type="slidenum">
              <a:rPr lang="en-US" sz="1400"/>
              <a:pPr/>
              <a:t>5</a:t>
            </a:fld>
            <a:endParaRPr lang="en-US" sz="1400"/>
          </a:p>
        </p:txBody>
      </p:sp>
      <mc:AlternateContent xmlns:mc="http://schemas.openxmlformats.org/markup-compatibility/2006">
        <mc:Choice xmlns:p14="http://schemas.microsoft.com/office/powerpoint/2010/main" Requires="p14">
          <p:contentPart p14:bwMode="auto" r:id="rId5">
            <p14:nvContentPartPr>
              <p14:cNvPr id="2" name="Ink 1">
                <a:extLst>
                  <a:ext uri="{FF2B5EF4-FFF2-40B4-BE49-F238E27FC236}">
                    <a16:creationId xmlns:a16="http://schemas.microsoft.com/office/drawing/2014/main" id="{03ECE126-BB8D-479C-9D41-5F2C25427470}"/>
                  </a:ext>
                </a:extLst>
              </p14:cNvPr>
              <p14:cNvContentPartPr/>
              <p14:nvPr/>
            </p14:nvContentPartPr>
            <p14:xfrm>
              <a:off x="3196080" y="4240080"/>
              <a:ext cx="6482160" cy="1520280"/>
            </p14:xfrm>
          </p:contentPart>
        </mc:Choice>
        <mc:Fallback>
          <p:pic>
            <p:nvPicPr>
              <p:cNvPr id="2" name="Ink 1">
                <a:extLst>
                  <a:ext uri="{FF2B5EF4-FFF2-40B4-BE49-F238E27FC236}">
                    <a16:creationId xmlns:a16="http://schemas.microsoft.com/office/drawing/2014/main" id="{03ECE126-BB8D-479C-9D41-5F2C25427470}"/>
                  </a:ext>
                </a:extLst>
              </p:cNvPr>
              <p:cNvPicPr/>
              <p:nvPr/>
            </p:nvPicPr>
            <p:blipFill>
              <a:blip r:embed="rId6"/>
              <a:stretch>
                <a:fillRect/>
              </a:stretch>
            </p:blipFill>
            <p:spPr>
              <a:xfrm>
                <a:off x="3186720" y="4230720"/>
                <a:ext cx="6500880" cy="1539000"/>
              </a:xfrm>
              <a:prstGeom prst="rect">
                <a:avLst/>
              </a:prstGeom>
            </p:spPr>
          </p:pic>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048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0484" name="Text Box 4"/>
          <p:cNvSpPr txBox="1">
            <a:spLocks noChangeArrowheads="1"/>
          </p:cNvSpPr>
          <p:nvPr/>
        </p:nvSpPr>
        <p:spPr bwMode="auto">
          <a:xfrm>
            <a:off x="4076700" y="581010"/>
            <a:ext cx="403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Bayes Estimation</a:t>
            </a:r>
          </a:p>
        </p:txBody>
      </p:sp>
      <p:sp>
        <p:nvSpPr>
          <p:cNvPr id="20485" name="Text Box 5"/>
          <p:cNvSpPr txBox="1">
            <a:spLocks noChangeArrowheads="1"/>
          </p:cNvSpPr>
          <p:nvPr/>
        </p:nvSpPr>
        <p:spPr bwMode="auto">
          <a:xfrm>
            <a:off x="1873001" y="1223666"/>
            <a:ext cx="8915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Bayes theorem in complete generality:</a:t>
            </a:r>
            <a:endParaRPr lang="en-US" sz="2400" dirty="0">
              <a:sym typeface="Symbol" pitchFamily="18" charset="2"/>
            </a:endParaRPr>
          </a:p>
          <a:p>
            <a:pPr>
              <a:spcBef>
                <a:spcPct val="50000"/>
              </a:spcBef>
            </a:pPr>
            <a:endParaRPr lang="en-US" sz="2400" dirty="0">
              <a:sym typeface="Symbol" pitchFamily="18" charset="2"/>
            </a:endParaRPr>
          </a:p>
        </p:txBody>
      </p:sp>
      <p:sp>
        <p:nvSpPr>
          <p:cNvPr id="20487" name="Text Box 7"/>
          <p:cNvSpPr txBox="1">
            <a:spLocks noChangeArrowheads="1"/>
          </p:cNvSpPr>
          <p:nvPr/>
        </p:nvSpPr>
        <p:spPr bwMode="auto">
          <a:xfrm>
            <a:off x="1568202" y="2900066"/>
            <a:ext cx="9614686" cy="581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2900" indent="-342900">
              <a:spcBef>
                <a:spcPct val="50000"/>
              </a:spcBef>
              <a:buFont typeface="Arial" panose="020B0604020202020204" pitchFamily="34" charset="0"/>
              <a:buChar char="•"/>
            </a:pPr>
            <a:r>
              <a:rPr lang="en-US" sz="2400" dirty="0">
                <a:sym typeface="Symbol" pitchFamily="18" charset="2"/>
              </a:rPr>
              <a:t>P(X|) is the likelihood function, as before.</a:t>
            </a:r>
          </a:p>
          <a:p>
            <a:pPr marL="342900" indent="-342900">
              <a:spcBef>
                <a:spcPct val="50000"/>
              </a:spcBef>
              <a:buFont typeface="Arial" panose="020B0604020202020204" pitchFamily="34" charset="0"/>
              <a:buChar char="•"/>
            </a:pPr>
            <a:r>
              <a:rPr lang="en-US" sz="2400" dirty="0">
                <a:sym typeface="Symbol" pitchFamily="18" charset="2"/>
              </a:rPr>
              <a:t>P() is called the </a:t>
            </a:r>
            <a:r>
              <a:rPr lang="en-US" sz="2400" i="1" dirty="0">
                <a:sym typeface="Symbol" pitchFamily="18" charset="2"/>
              </a:rPr>
              <a:t>prior distribution</a:t>
            </a:r>
            <a:r>
              <a:rPr lang="en-US" sz="2400" dirty="0">
                <a:sym typeface="Symbol" pitchFamily="18" charset="2"/>
              </a:rPr>
              <a:t> of </a:t>
            </a:r>
            <a:r>
              <a:rPr lang="en-US" sz="2400" i="1" dirty="0">
                <a:sym typeface="Symbol" pitchFamily="18" charset="2"/>
              </a:rPr>
              <a:t>.</a:t>
            </a:r>
          </a:p>
          <a:p>
            <a:pPr marL="342900" indent="-342900">
              <a:spcBef>
                <a:spcPct val="50000"/>
              </a:spcBef>
              <a:buFont typeface="Arial" panose="020B0604020202020204" pitchFamily="34" charset="0"/>
              <a:buChar char="•"/>
            </a:pPr>
            <a:r>
              <a:rPr lang="en-US" sz="2400" dirty="0">
                <a:sym typeface="Symbol" pitchFamily="18" charset="2"/>
              </a:rPr>
              <a:t>P( | X) is called the </a:t>
            </a:r>
            <a:r>
              <a:rPr lang="en-US" sz="2400" i="1" dirty="0">
                <a:sym typeface="Symbol" pitchFamily="18" charset="2"/>
              </a:rPr>
              <a:t>posterior distribution</a:t>
            </a:r>
            <a:r>
              <a:rPr lang="en-US" sz="2400" dirty="0">
                <a:sym typeface="Symbol" pitchFamily="18" charset="2"/>
              </a:rPr>
              <a:t> of  </a:t>
            </a:r>
          </a:p>
          <a:p>
            <a:pPr marL="342900" indent="-342900">
              <a:spcBef>
                <a:spcPct val="50000"/>
              </a:spcBef>
              <a:buFont typeface="Arial" panose="020B0604020202020204" pitchFamily="34" charset="0"/>
              <a:buChar char="•"/>
            </a:pPr>
            <a:r>
              <a:rPr lang="en-US" sz="2400" dirty="0">
                <a:sym typeface="Symbol" pitchFamily="18" charset="2"/>
              </a:rPr>
              <a:t>Based on</a:t>
            </a:r>
            <a:r>
              <a:rPr lang="en-US" sz="2400" i="1" dirty="0">
                <a:sym typeface="Symbol" pitchFamily="18" charset="2"/>
              </a:rPr>
              <a:t> </a:t>
            </a:r>
            <a:r>
              <a:rPr lang="en-US" sz="2400" dirty="0">
                <a:sym typeface="Symbol" pitchFamily="18" charset="2"/>
              </a:rPr>
              <a:t>P( | X) we can define a number of possible estimators of . </a:t>
            </a:r>
          </a:p>
          <a:p>
            <a:pPr marL="342900" indent="-342900">
              <a:spcBef>
                <a:spcPct val="50000"/>
              </a:spcBef>
              <a:buFont typeface="Arial" panose="020B0604020202020204" pitchFamily="34" charset="0"/>
              <a:buChar char="•"/>
            </a:pPr>
            <a:r>
              <a:rPr lang="en-US" sz="2400" dirty="0"/>
              <a:t>The Bayesian procedure provides a convenient way of combining external information or previous data (through the prior distribution) with the current data (through the likelihood) to create a new estimate.</a:t>
            </a:r>
          </a:p>
          <a:p>
            <a:pPr marL="342900" indent="-342900">
              <a:spcBef>
                <a:spcPct val="50000"/>
              </a:spcBef>
              <a:buFont typeface="Arial" panose="020B0604020202020204" pitchFamily="34" charset="0"/>
              <a:buChar char="•"/>
            </a:pPr>
            <a:r>
              <a:rPr lang="en-US" sz="2400" dirty="0"/>
              <a:t>As N increases, the data (through the likelihood) overwhelms the prior and the Bayes estimator typically converges to the MLE</a:t>
            </a:r>
          </a:p>
          <a:p>
            <a:pPr marL="342900" indent="-342900">
              <a:spcBef>
                <a:spcPct val="50000"/>
              </a:spcBef>
              <a:buFont typeface="Arial" panose="020B0604020202020204" pitchFamily="34" charset="0"/>
              <a:buChar char="•"/>
            </a:pPr>
            <a:r>
              <a:rPr lang="en-US" sz="2400" dirty="0"/>
              <a:t>Controversy arises when P(</a:t>
            </a:r>
            <a:r>
              <a:rPr lang="en-US" sz="2400" dirty="0">
                <a:sym typeface="Symbol" pitchFamily="18" charset="2"/>
              </a:rPr>
              <a:t>) is used to incorporate subjective beliefs or opinions. </a:t>
            </a:r>
          </a:p>
          <a:p>
            <a:pPr marL="342900" indent="-342900">
              <a:spcBef>
                <a:spcPct val="50000"/>
              </a:spcBef>
              <a:buFont typeface="Arial" panose="020B0604020202020204" pitchFamily="34" charset="0"/>
              <a:buChar char="•"/>
            </a:pPr>
            <a:endParaRPr lang="en-US" sz="2400" dirty="0">
              <a:sym typeface="Symbol" pitchFamily="18" charset="2"/>
            </a:endParaRPr>
          </a:p>
        </p:txBody>
      </p:sp>
      <p:sp>
        <p:nvSpPr>
          <p:cNvPr id="20490"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0EC28D0-A489-41F6-8402-AEFD09FA963B}" type="slidenum">
              <a:rPr lang="en-US" sz="1400"/>
              <a:pPr/>
              <a:t>6</a:t>
            </a:fld>
            <a:endParaRPr lang="en-US" sz="1400"/>
          </a:p>
        </p:txBody>
      </p:sp>
      <p:graphicFrame>
        <p:nvGraphicFramePr>
          <p:cNvPr id="15" name="Object 6">
            <a:extLst>
              <a:ext uri="{FF2B5EF4-FFF2-40B4-BE49-F238E27FC236}">
                <a16:creationId xmlns:a16="http://schemas.microsoft.com/office/drawing/2014/main" id="{FB3B977F-21B8-45D3-9A37-5535D54398BD}"/>
              </a:ext>
            </a:extLst>
          </p:cNvPr>
          <p:cNvGraphicFramePr>
            <a:graphicFrameLocks noChangeAspect="1"/>
          </p:cNvGraphicFramePr>
          <p:nvPr>
            <p:extLst>
              <p:ext uri="{D42A27DB-BD31-4B8C-83A1-F6EECF244321}">
                <p14:modId xmlns:p14="http://schemas.microsoft.com/office/powerpoint/2010/main" val="2562143676"/>
              </p:ext>
            </p:extLst>
          </p:nvPr>
        </p:nvGraphicFramePr>
        <p:xfrm>
          <a:off x="4921001" y="1811040"/>
          <a:ext cx="2743200" cy="1034086"/>
        </p:xfrm>
        <a:graphic>
          <a:graphicData uri="http://schemas.openxmlformats.org/presentationml/2006/ole">
            <mc:AlternateContent xmlns:mc="http://schemas.openxmlformats.org/markup-compatibility/2006">
              <mc:Choice xmlns:v="urn:schemas-microsoft-com:vml" Requires="v">
                <p:oleObj name="Equation" r:id="rId3" imgW="2425700" imgH="914400" progId="Equation.DSMT4">
                  <p:embed/>
                </p:oleObj>
              </mc:Choice>
              <mc:Fallback>
                <p:oleObj name="Equation" r:id="rId3" imgW="2425700" imgH="914400" progId="Equation.DSMT4">
                  <p:embed/>
                  <p:pic>
                    <p:nvPicPr>
                      <p:cNvPr id="2048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001" y="1811040"/>
                        <a:ext cx="2743200" cy="1034086"/>
                      </a:xfrm>
                      <a:prstGeom prst="rect">
                        <a:avLst/>
                      </a:prstGeom>
                      <a:noFill/>
                      <a:ln>
                        <a:noFill/>
                      </a:ln>
                      <a:effectLst/>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2" name="Ink 1">
                <a:extLst>
                  <a:ext uri="{FF2B5EF4-FFF2-40B4-BE49-F238E27FC236}">
                    <a16:creationId xmlns:a16="http://schemas.microsoft.com/office/drawing/2014/main" id="{D58756D0-C8AC-4C8B-817D-8F583E2EA5F4}"/>
                  </a:ext>
                </a:extLst>
              </p14:cNvPr>
              <p14:cNvContentPartPr/>
              <p14:nvPr/>
            </p14:nvContentPartPr>
            <p14:xfrm>
              <a:off x="1501200" y="1630440"/>
              <a:ext cx="10958760" cy="3376080"/>
            </p14:xfrm>
          </p:contentPart>
        </mc:Choice>
        <mc:Fallback>
          <p:pic>
            <p:nvPicPr>
              <p:cNvPr id="2" name="Ink 1">
                <a:extLst>
                  <a:ext uri="{FF2B5EF4-FFF2-40B4-BE49-F238E27FC236}">
                    <a16:creationId xmlns:a16="http://schemas.microsoft.com/office/drawing/2014/main" id="{D58756D0-C8AC-4C8B-817D-8F583E2EA5F4}"/>
                  </a:ext>
                </a:extLst>
              </p:cNvPr>
              <p:cNvPicPr/>
              <p:nvPr/>
            </p:nvPicPr>
            <p:blipFill>
              <a:blip r:embed="rId6"/>
              <a:stretch>
                <a:fillRect/>
              </a:stretch>
            </p:blipFill>
            <p:spPr>
              <a:xfrm>
                <a:off x="1491840" y="1621080"/>
                <a:ext cx="10977480" cy="3394800"/>
              </a:xfrm>
              <a:prstGeom prst="rect">
                <a:avLst/>
              </a:prstGeom>
            </p:spPr>
          </p:pic>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901F9C-1A7C-4E04-8E7C-56E351B16A50}"/>
              </a:ext>
            </a:extLst>
          </p:cNvPr>
          <p:cNvSpPr>
            <a:spLocks noGrp="1"/>
          </p:cNvSpPr>
          <p:nvPr>
            <p:ph type="dt" sz="half" idx="10"/>
          </p:nvPr>
        </p:nvSpPr>
        <p:spPr/>
        <p:txBody>
          <a:bodyPr/>
          <a:lstStyle/>
          <a:p>
            <a:pPr>
              <a:defRPr/>
            </a:pPr>
            <a:r>
              <a:rPr lang="en-US"/>
              <a:t>Summer Institutes</a:t>
            </a:r>
          </a:p>
        </p:txBody>
      </p:sp>
      <p:sp>
        <p:nvSpPr>
          <p:cNvPr id="3" name="Footer Placeholder 2">
            <a:extLst>
              <a:ext uri="{FF2B5EF4-FFF2-40B4-BE49-F238E27FC236}">
                <a16:creationId xmlns:a16="http://schemas.microsoft.com/office/drawing/2014/main" id="{062A044B-EB56-4513-8BF2-F9441B10AC7F}"/>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26D0227F-EF3D-47EB-8CC1-3576FE4384EC}"/>
              </a:ext>
            </a:extLst>
          </p:cNvPr>
          <p:cNvSpPr>
            <a:spLocks noGrp="1"/>
          </p:cNvSpPr>
          <p:nvPr>
            <p:ph type="sldNum" sz="quarter" idx="12"/>
          </p:nvPr>
        </p:nvSpPr>
        <p:spPr/>
        <p:txBody>
          <a:bodyPr/>
          <a:lstStyle/>
          <a:p>
            <a:pPr>
              <a:defRPr/>
            </a:pPr>
            <a:fld id="{00F94DA9-2BAB-4C31-8F5E-7A7B9EB27A84}" type="slidenum">
              <a:rPr lang="en-US" smtClean="0"/>
              <a:pPr>
                <a:defRPr/>
              </a:pPr>
              <a:t>7</a:t>
            </a:fld>
            <a:endParaRPr lang="en-US"/>
          </a:p>
        </p:txBody>
      </p:sp>
      <p:sp>
        <p:nvSpPr>
          <p:cNvPr id="5" name="Text Box 7">
            <a:extLst>
              <a:ext uri="{FF2B5EF4-FFF2-40B4-BE49-F238E27FC236}">
                <a16:creationId xmlns:a16="http://schemas.microsoft.com/office/drawing/2014/main" id="{AA5BC0A3-F869-4E02-8B75-2DFF55FAD932}"/>
              </a:ext>
            </a:extLst>
          </p:cNvPr>
          <p:cNvSpPr txBox="1">
            <a:spLocks noChangeArrowheads="1"/>
          </p:cNvSpPr>
          <p:nvPr/>
        </p:nvSpPr>
        <p:spPr bwMode="auto">
          <a:xfrm>
            <a:off x="2400300" y="762000"/>
            <a:ext cx="739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solidFill>
                  <a:schemeClr val="accent2"/>
                </a:solidFill>
              </a:rPr>
              <a:t>Extra Problems</a:t>
            </a:r>
          </a:p>
        </p:txBody>
      </p:sp>
      <p:sp>
        <p:nvSpPr>
          <p:cNvPr id="7" name="Text Box 6">
            <a:extLst>
              <a:ext uri="{FF2B5EF4-FFF2-40B4-BE49-F238E27FC236}">
                <a16:creationId xmlns:a16="http://schemas.microsoft.com/office/drawing/2014/main" id="{67888453-2E8C-4D29-BE96-B7AC9679B4A1}"/>
              </a:ext>
            </a:extLst>
          </p:cNvPr>
          <p:cNvSpPr txBox="1">
            <a:spLocks noChangeArrowheads="1"/>
          </p:cNvSpPr>
          <p:nvPr/>
        </p:nvSpPr>
        <p:spPr bwMode="auto">
          <a:xfrm>
            <a:off x="1600200" y="1709678"/>
            <a:ext cx="92964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4488" indent="-344488">
              <a:spcBef>
                <a:spcPct val="50000"/>
              </a:spcBef>
            </a:pPr>
            <a:r>
              <a:rPr lang="en-US" sz="2400" b="1" dirty="0">
                <a:solidFill>
                  <a:schemeClr val="accent2"/>
                </a:solidFill>
              </a:rPr>
              <a:t>1. </a:t>
            </a:r>
            <a:r>
              <a:rPr lang="en-US" sz="2400" dirty="0">
                <a:solidFill>
                  <a:schemeClr val="accent2"/>
                </a:solidFill>
              </a:rPr>
              <a:t>Redo the previous problem assuming the man has 2 children who both have the A1 paternal allele.</a:t>
            </a:r>
          </a:p>
          <a:p>
            <a:pPr marL="344488" indent="-344488">
              <a:spcBef>
                <a:spcPct val="50000"/>
              </a:spcBef>
            </a:pPr>
            <a:r>
              <a:rPr lang="en-US" sz="2400" b="1" dirty="0">
                <a:solidFill>
                  <a:schemeClr val="accent2"/>
                </a:solidFill>
              </a:rPr>
              <a:t>2. </a:t>
            </a:r>
            <a:r>
              <a:rPr lang="en-US" sz="2400" dirty="0">
                <a:solidFill>
                  <a:schemeClr val="accent2"/>
                </a:solidFill>
              </a:rPr>
              <a:t>Suppose 197 animals are distributed into five categories with frequencies (95,30,18,20,34)</a:t>
            </a:r>
            <a:r>
              <a:rPr lang="en-US" sz="2400" dirty="0">
                <a:solidFill>
                  <a:schemeClr val="accent2"/>
                </a:solidFill>
                <a:sym typeface="Symbol" pitchFamily="18" charset="2"/>
              </a:rPr>
              <a:t>. A genetic model for the population predicts the following frequencies for the categories: (.5, .25*p, .25*(1-p), .25*(1-p), .25*p). Use maximum likelihood to estimate p (Hint: use the multinomial distribution).</a:t>
            </a:r>
          </a:p>
        </p:txBody>
      </p:sp>
    </p:spTree>
    <p:extLst>
      <p:ext uri="{BB962C8B-B14F-4D97-AF65-F5344CB8AC3E}">
        <p14:creationId xmlns:p14="http://schemas.microsoft.com/office/powerpoint/2010/main" val="31498638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901F9C-1A7C-4E04-8E7C-56E351B16A50}"/>
              </a:ext>
            </a:extLst>
          </p:cNvPr>
          <p:cNvSpPr>
            <a:spLocks noGrp="1"/>
          </p:cNvSpPr>
          <p:nvPr>
            <p:ph type="dt" sz="half" idx="10"/>
          </p:nvPr>
        </p:nvSpPr>
        <p:spPr/>
        <p:txBody>
          <a:bodyPr/>
          <a:lstStyle/>
          <a:p>
            <a:pPr>
              <a:defRPr/>
            </a:pPr>
            <a:r>
              <a:rPr lang="en-US"/>
              <a:t>Summer Institutes</a:t>
            </a:r>
          </a:p>
        </p:txBody>
      </p:sp>
      <p:sp>
        <p:nvSpPr>
          <p:cNvPr id="3" name="Footer Placeholder 2">
            <a:extLst>
              <a:ext uri="{FF2B5EF4-FFF2-40B4-BE49-F238E27FC236}">
                <a16:creationId xmlns:a16="http://schemas.microsoft.com/office/drawing/2014/main" id="{062A044B-EB56-4513-8BF2-F9441B10AC7F}"/>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26D0227F-EF3D-47EB-8CC1-3576FE4384EC}"/>
              </a:ext>
            </a:extLst>
          </p:cNvPr>
          <p:cNvSpPr>
            <a:spLocks noGrp="1"/>
          </p:cNvSpPr>
          <p:nvPr>
            <p:ph type="sldNum" sz="quarter" idx="12"/>
          </p:nvPr>
        </p:nvSpPr>
        <p:spPr/>
        <p:txBody>
          <a:bodyPr/>
          <a:lstStyle/>
          <a:p>
            <a:pPr>
              <a:defRPr/>
            </a:pPr>
            <a:fld id="{00F94DA9-2BAB-4C31-8F5E-7A7B9EB27A84}" type="slidenum">
              <a:rPr lang="en-US" smtClean="0"/>
              <a:pPr>
                <a:defRPr/>
              </a:pPr>
              <a:t>8</a:t>
            </a:fld>
            <a:endParaRPr lang="en-US"/>
          </a:p>
        </p:txBody>
      </p:sp>
      <p:sp>
        <p:nvSpPr>
          <p:cNvPr id="7" name="Text Box 6">
            <a:extLst>
              <a:ext uri="{FF2B5EF4-FFF2-40B4-BE49-F238E27FC236}">
                <a16:creationId xmlns:a16="http://schemas.microsoft.com/office/drawing/2014/main" id="{67888453-2E8C-4D29-BE96-B7AC9679B4A1}"/>
              </a:ext>
            </a:extLst>
          </p:cNvPr>
          <p:cNvSpPr txBox="1">
            <a:spLocks noChangeArrowheads="1"/>
          </p:cNvSpPr>
          <p:nvPr/>
        </p:nvSpPr>
        <p:spPr bwMode="auto">
          <a:xfrm>
            <a:off x="1752600" y="1447800"/>
            <a:ext cx="929640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4488" indent="-344488">
              <a:spcBef>
                <a:spcPct val="50000"/>
              </a:spcBef>
            </a:pPr>
            <a:r>
              <a:rPr lang="en-US" sz="2400" b="1" dirty="0">
                <a:solidFill>
                  <a:schemeClr val="accent2"/>
                </a:solidFill>
              </a:rPr>
              <a:t>3. </a:t>
            </a:r>
            <a:r>
              <a:rPr lang="en-US" sz="2400" dirty="0">
                <a:solidFill>
                  <a:schemeClr val="accent2"/>
                </a:solidFill>
              </a:rPr>
              <a:t>Suppose we are interested in estimating the recombination fraction, </a:t>
            </a:r>
            <a:r>
              <a:rPr lang="en-US" sz="2400" dirty="0">
                <a:solidFill>
                  <a:schemeClr val="accent2"/>
                </a:solidFill>
                <a:sym typeface="Symbol" pitchFamily="18" charset="2"/>
              </a:rPr>
              <a:t>, from the following experiment. We do a series of crosses: AB/ab x AB/ab and measure the frequency of the various phases in the gametes (assume we can do this). If the recombination fraction is  then we expect the following probabilities:</a:t>
            </a:r>
          </a:p>
          <a:p>
            <a:pPr>
              <a:spcBef>
                <a:spcPct val="50000"/>
              </a:spcBef>
            </a:pPr>
            <a:r>
              <a:rPr lang="en-US" sz="2400" dirty="0">
                <a:solidFill>
                  <a:schemeClr val="accent2"/>
                </a:solidFill>
                <a:sym typeface="Symbol" pitchFamily="18" charset="2"/>
              </a:rPr>
              <a:t>	</a:t>
            </a:r>
            <a:r>
              <a:rPr lang="en-US" sz="2400" u="sng" dirty="0">
                <a:solidFill>
                  <a:schemeClr val="accent2"/>
                </a:solidFill>
                <a:sym typeface="Symbol" pitchFamily="18" charset="2"/>
              </a:rPr>
              <a:t>phase</a:t>
            </a:r>
            <a:r>
              <a:rPr lang="en-US" sz="2400" dirty="0">
                <a:solidFill>
                  <a:schemeClr val="accent2"/>
                </a:solidFill>
                <a:sym typeface="Symbol" pitchFamily="18" charset="2"/>
              </a:rPr>
              <a:t>	</a:t>
            </a:r>
            <a:r>
              <a:rPr lang="en-US" sz="2400" u="sng" dirty="0">
                <a:solidFill>
                  <a:schemeClr val="accent2"/>
                </a:solidFill>
                <a:sym typeface="Symbol" pitchFamily="18" charset="2"/>
              </a:rPr>
              <a:t>probability (*4)</a:t>
            </a:r>
          </a:p>
          <a:p>
            <a:pPr>
              <a:spcBef>
                <a:spcPct val="50000"/>
              </a:spcBef>
            </a:pPr>
            <a:r>
              <a:rPr lang="en-US" sz="2400" dirty="0">
                <a:solidFill>
                  <a:schemeClr val="accent2"/>
                </a:solidFill>
                <a:sym typeface="Symbol" pitchFamily="18" charset="2"/>
              </a:rPr>
              <a:t>	AB	3 - 2 + </a:t>
            </a:r>
            <a:r>
              <a:rPr lang="en-US" sz="2400" baseline="30000" dirty="0">
                <a:solidFill>
                  <a:schemeClr val="accent2"/>
                </a:solidFill>
                <a:sym typeface="Symbol" pitchFamily="18" charset="2"/>
              </a:rPr>
              <a:t>2</a:t>
            </a:r>
            <a:endParaRPr lang="en-US" sz="2400" dirty="0">
              <a:solidFill>
                <a:schemeClr val="accent2"/>
              </a:solidFill>
              <a:sym typeface="Symbol" pitchFamily="18" charset="2"/>
            </a:endParaRPr>
          </a:p>
          <a:p>
            <a:pPr>
              <a:spcBef>
                <a:spcPct val="50000"/>
              </a:spcBef>
            </a:pPr>
            <a:r>
              <a:rPr lang="en-US" sz="2400" dirty="0">
                <a:solidFill>
                  <a:schemeClr val="accent2"/>
                </a:solidFill>
                <a:sym typeface="Symbol" pitchFamily="18" charset="2"/>
              </a:rPr>
              <a:t>	Ab	2 - </a:t>
            </a:r>
            <a:r>
              <a:rPr lang="en-US" sz="2400" baseline="30000" dirty="0">
                <a:solidFill>
                  <a:schemeClr val="accent2"/>
                </a:solidFill>
                <a:sym typeface="Symbol" pitchFamily="18" charset="2"/>
              </a:rPr>
              <a:t>2</a:t>
            </a:r>
            <a:endParaRPr lang="en-US" sz="2400" dirty="0">
              <a:solidFill>
                <a:schemeClr val="accent2"/>
              </a:solidFill>
              <a:sym typeface="Symbol" pitchFamily="18" charset="2"/>
            </a:endParaRPr>
          </a:p>
          <a:p>
            <a:pPr>
              <a:spcBef>
                <a:spcPct val="50000"/>
              </a:spcBef>
            </a:pPr>
            <a:r>
              <a:rPr lang="en-US" sz="2400" dirty="0">
                <a:solidFill>
                  <a:schemeClr val="accent2"/>
                </a:solidFill>
                <a:sym typeface="Symbol" pitchFamily="18" charset="2"/>
              </a:rPr>
              <a:t>	</a:t>
            </a:r>
            <a:r>
              <a:rPr lang="en-US" sz="2400" dirty="0" err="1">
                <a:solidFill>
                  <a:schemeClr val="accent2"/>
                </a:solidFill>
                <a:sym typeface="Symbol" pitchFamily="18" charset="2"/>
              </a:rPr>
              <a:t>aB</a:t>
            </a:r>
            <a:r>
              <a:rPr lang="en-US" sz="2400" dirty="0">
                <a:solidFill>
                  <a:schemeClr val="accent2"/>
                </a:solidFill>
                <a:sym typeface="Symbol" pitchFamily="18" charset="2"/>
              </a:rPr>
              <a:t>	2 - </a:t>
            </a:r>
            <a:r>
              <a:rPr lang="en-US" sz="2400" baseline="30000" dirty="0">
                <a:solidFill>
                  <a:schemeClr val="accent2"/>
                </a:solidFill>
                <a:sym typeface="Symbol" pitchFamily="18" charset="2"/>
              </a:rPr>
              <a:t>2</a:t>
            </a:r>
            <a:endParaRPr lang="en-US" sz="2400" dirty="0">
              <a:solidFill>
                <a:schemeClr val="accent2"/>
              </a:solidFill>
              <a:sym typeface="Symbol" pitchFamily="18" charset="2"/>
            </a:endParaRPr>
          </a:p>
          <a:p>
            <a:pPr>
              <a:spcBef>
                <a:spcPct val="50000"/>
              </a:spcBef>
            </a:pPr>
            <a:r>
              <a:rPr lang="en-US" sz="2400" dirty="0">
                <a:solidFill>
                  <a:schemeClr val="accent2"/>
                </a:solidFill>
                <a:sym typeface="Symbol" pitchFamily="18" charset="2"/>
              </a:rPr>
              <a:t>	ab	1 - 2 + </a:t>
            </a:r>
            <a:r>
              <a:rPr lang="en-US" sz="2400" baseline="30000" dirty="0">
                <a:solidFill>
                  <a:schemeClr val="accent2"/>
                </a:solidFill>
                <a:sym typeface="Symbol" pitchFamily="18" charset="2"/>
              </a:rPr>
              <a:t>2</a:t>
            </a:r>
            <a:endParaRPr lang="en-US" sz="2400" dirty="0">
              <a:solidFill>
                <a:schemeClr val="accent2"/>
              </a:solidFill>
              <a:sym typeface="Symbol" pitchFamily="18" charset="2"/>
            </a:endParaRPr>
          </a:p>
          <a:p>
            <a:pPr marL="344488" lvl="1" indent="0">
              <a:spcBef>
                <a:spcPct val="50000"/>
              </a:spcBef>
            </a:pPr>
            <a:r>
              <a:rPr lang="en-US" sz="2400" dirty="0">
                <a:solidFill>
                  <a:schemeClr val="accent2"/>
                </a:solidFill>
                <a:sym typeface="Symbol" pitchFamily="18" charset="2"/>
              </a:rPr>
              <a:t>Suppose we observe (</a:t>
            </a:r>
            <a:r>
              <a:rPr lang="en-US" sz="2400" dirty="0" err="1">
                <a:solidFill>
                  <a:schemeClr val="accent2"/>
                </a:solidFill>
                <a:sym typeface="Symbol" pitchFamily="18" charset="2"/>
              </a:rPr>
              <a:t>AB,Ab,aB,aa</a:t>
            </a:r>
            <a:r>
              <a:rPr lang="en-US" sz="2400" dirty="0">
                <a:solidFill>
                  <a:schemeClr val="accent2"/>
                </a:solidFill>
                <a:sym typeface="Symbol" pitchFamily="18" charset="2"/>
              </a:rPr>
              <a:t>) = (125,18,20,34). Use maximum likelihood to estimate  and find the variance of the estimate. (This will require a numerical solution)</a:t>
            </a:r>
          </a:p>
        </p:txBody>
      </p:sp>
      <p:sp>
        <p:nvSpPr>
          <p:cNvPr id="5" name="TextBox 4">
            <a:extLst>
              <a:ext uri="{FF2B5EF4-FFF2-40B4-BE49-F238E27FC236}">
                <a16:creationId xmlns:a16="http://schemas.microsoft.com/office/drawing/2014/main" id="{41A4EA98-B0C8-44FE-9F78-51C00D9F467F}"/>
              </a:ext>
            </a:extLst>
          </p:cNvPr>
          <p:cNvSpPr txBox="1"/>
          <p:nvPr/>
        </p:nvSpPr>
        <p:spPr>
          <a:xfrm>
            <a:off x="4495800" y="609600"/>
            <a:ext cx="3276600" cy="461665"/>
          </a:xfrm>
          <a:prstGeom prst="rect">
            <a:avLst/>
          </a:prstGeom>
          <a:noFill/>
        </p:spPr>
        <p:txBody>
          <a:bodyPr wrap="square" rtlCol="0">
            <a:spAutoFit/>
          </a:bodyPr>
          <a:lstStyle/>
          <a:p>
            <a:pPr algn="ctr"/>
            <a:r>
              <a:rPr lang="en-US" sz="2400" b="1" u="sng" dirty="0">
                <a:solidFill>
                  <a:schemeClr val="accent2"/>
                </a:solidFill>
              </a:rPr>
              <a:t>Extra Problems</a:t>
            </a:r>
          </a:p>
        </p:txBody>
      </p:sp>
    </p:spTree>
    <p:extLst>
      <p:ext uri="{BB962C8B-B14F-4D97-AF65-F5344CB8AC3E}">
        <p14:creationId xmlns:p14="http://schemas.microsoft.com/office/powerpoint/2010/main" val="15710881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76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7652" name="Text Box 4"/>
          <p:cNvSpPr txBox="1">
            <a:spLocks noChangeArrowheads="1"/>
          </p:cNvSpPr>
          <p:nvPr/>
        </p:nvSpPr>
        <p:spPr bwMode="auto">
          <a:xfrm>
            <a:off x="1524000" y="1371601"/>
            <a:ext cx="9296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293688" indent="-293688">
              <a:spcBef>
                <a:spcPct val="50000"/>
              </a:spcBef>
            </a:pPr>
            <a:r>
              <a:rPr lang="en-US" sz="2400" b="1" dirty="0">
                <a:solidFill>
                  <a:schemeClr val="accent2"/>
                </a:solidFill>
              </a:rPr>
              <a:t>4. </a:t>
            </a:r>
            <a:r>
              <a:rPr lang="en-US" sz="2400" dirty="0">
                <a:solidFill>
                  <a:schemeClr val="accent2"/>
                </a:solidFill>
              </a:rPr>
              <a:t>Every human being can be classified into one of four blood groups: O, A, B, AB. Inheritance of these blood groups is controlled by 1 gene with 3 alleles: O, A and B where O is recessive to A and B. Suppose the frequency of these alleles is r,  p, and q, respectively (</a:t>
            </a:r>
            <a:r>
              <a:rPr lang="en-US" sz="2400" dirty="0" err="1">
                <a:solidFill>
                  <a:schemeClr val="accent2"/>
                </a:solidFill>
              </a:rPr>
              <a:t>p+q+r</a:t>
            </a:r>
            <a:r>
              <a:rPr lang="en-US" sz="2400" dirty="0">
                <a:solidFill>
                  <a:schemeClr val="accent2"/>
                </a:solidFill>
              </a:rPr>
              <a:t>=1). If we observe (O,A,B,AB) = (176,182,60,17) use maximum likelihood to estimate r, p and q. </a:t>
            </a:r>
          </a:p>
        </p:txBody>
      </p:sp>
      <p:sp>
        <p:nvSpPr>
          <p:cNvPr id="27653" name="Text Box 5"/>
          <p:cNvSpPr txBox="1">
            <a:spLocks noChangeArrowheads="1"/>
          </p:cNvSpPr>
          <p:nvPr/>
        </p:nvSpPr>
        <p:spPr bwMode="auto">
          <a:xfrm>
            <a:off x="4419600" y="533401"/>
            <a:ext cx="335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solidFill>
                  <a:schemeClr val="accent2"/>
                </a:solidFill>
              </a:rPr>
              <a:t>Extra Problems</a:t>
            </a:r>
          </a:p>
        </p:txBody>
      </p:sp>
      <p:sp>
        <p:nvSpPr>
          <p:cNvPr id="2765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838E7E-F819-482F-A9F7-E96760B730B0}" type="slidenum">
              <a:rPr lang="en-US" sz="1400"/>
              <a:pPr/>
              <a:t>9</a:t>
            </a:fld>
            <a:endParaRPr lang="en-US" sz="1400"/>
          </a:p>
        </p:txBody>
      </p:sp>
    </p:spTree>
  </p:cSld>
  <p:clrMapOvr>
    <a:masterClrMapping/>
  </p:clrMapOvr>
</p:sld>
</file>

<file path=ppt/theme/theme1.xml><?xml version="1.0" encoding="utf-8"?>
<a:theme xmlns:a="http://schemas.openxmlformats.org/drawingml/2006/main" name="b511_95">
  <a:themeElements>
    <a:clrScheme name="b511_95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511_95">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511_95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511_95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511_95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511_95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511_95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511_95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511_95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SOffice\Templates\Presentations\b511_95.pot</Template>
  <TotalTime>11749</TotalTime>
  <Words>1472</Words>
  <Application>Microsoft Office PowerPoint</Application>
  <PresentationFormat>Custom</PresentationFormat>
  <Paragraphs>128</Paragraphs>
  <Slides>14</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0" baseType="lpstr">
      <vt:lpstr>Arial</vt:lpstr>
      <vt:lpstr>Calibri</vt:lpstr>
      <vt:lpstr>Cambria Math</vt:lpstr>
      <vt:lpstr>Times New Roman</vt:lpstr>
      <vt:lpstr>b511_95</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ames P. Hughes</dc:creator>
  <cp:lastModifiedBy>Jim Hughes</cp:lastModifiedBy>
  <cp:revision>245</cp:revision>
  <cp:lastPrinted>2021-07-06T20:41:26Z</cp:lastPrinted>
  <dcterms:created xsi:type="dcterms:W3CDTF">1999-08-27T19:11:50Z</dcterms:created>
  <dcterms:modified xsi:type="dcterms:W3CDTF">2021-07-08T21:18:28Z</dcterms:modified>
</cp:coreProperties>
</file>